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90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AC39DB" w14:paraId="61900D74" w14:textId="77777777" w:rsidTr="00AC39DB">
        <w:tc>
          <w:tcPr>
            <w:tcW w:w="1126" w:type="dxa"/>
            <w:shd w:val="clear" w:color="auto" w:fill="auto"/>
          </w:tcPr>
          <w:p w14:paraId="51ABA826" w14:textId="77777777" w:rsidR="00AC39DB" w:rsidRDefault="00AC39DB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AC39DB" w:rsidRDefault="00AC39DB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AC39DB" w:rsidRDefault="00AC39DB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AC39DB" w:rsidRDefault="00AC39DB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AC39DB" w:rsidRDefault="00AC39DB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AC39DB" w:rsidRDefault="00AC39DB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AC39DB" w:rsidRDefault="00AC39DB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AC39DB" w:rsidRDefault="00AC39DB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AC39DB" w:rsidRDefault="00AC39DB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AC39DB" w:rsidRDefault="00AC39DB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AC39DB" w:rsidRDefault="00AC39DB" w:rsidP="006E23AF">
            <w:pPr>
              <w:pStyle w:val="Ptabletext"/>
            </w:pPr>
            <w:r>
              <w:t>10</w:t>
            </w:r>
          </w:p>
        </w:tc>
      </w:tr>
      <w:tr w:rsidR="00AC39DB" w14:paraId="7603D06B" w14:textId="77777777" w:rsidTr="0060080C">
        <w:tc>
          <w:tcPr>
            <w:tcW w:w="1126" w:type="dxa"/>
            <w:shd w:val="clear" w:color="auto" w:fill="auto"/>
          </w:tcPr>
          <w:p w14:paraId="6E6117F8" w14:textId="77777777" w:rsidR="00AC39DB" w:rsidRDefault="00AC39DB" w:rsidP="00AC39DB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3C1C11BF" w:rsidR="00AC39DB" w:rsidRPr="003F1AE3" w:rsidRDefault="00AC39DB" w:rsidP="003F1AE3">
            <w:pPr>
              <w:pStyle w:val="Ptabletext"/>
            </w:pPr>
            <w:r w:rsidRPr="003F1AE3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3C7EBC0D" w:rsidR="00AC39DB" w:rsidRPr="003F1AE3" w:rsidRDefault="00AC39DB" w:rsidP="003F1AE3">
            <w:pPr>
              <w:pStyle w:val="Ptabletext"/>
            </w:pPr>
            <w:r w:rsidRPr="003F1AE3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74F2EB2C" w:rsidR="00AC39DB" w:rsidRPr="003F1AE3" w:rsidRDefault="00AC39DB" w:rsidP="003F1AE3">
            <w:pPr>
              <w:pStyle w:val="Ptabletext"/>
            </w:pPr>
            <w:r w:rsidRPr="003F1AE3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58AB41CE" w:rsidR="00AC39DB" w:rsidRPr="003F1AE3" w:rsidRDefault="00AC39DB" w:rsidP="003F1AE3">
            <w:pPr>
              <w:pStyle w:val="Ptabletext"/>
            </w:pPr>
            <w:r w:rsidRPr="003F1AE3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04D133C1" w:rsidR="00AC39DB" w:rsidRPr="003F1AE3" w:rsidRDefault="00AC39DB" w:rsidP="003F1AE3">
            <w:pPr>
              <w:pStyle w:val="Ptabletext"/>
            </w:pPr>
            <w:r w:rsidRPr="003F1AE3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6FFD926E" w:rsidR="00AC39DB" w:rsidRPr="003F1AE3" w:rsidRDefault="00AC39DB" w:rsidP="003F1AE3">
            <w:pPr>
              <w:pStyle w:val="Ptabletext"/>
            </w:pPr>
            <w:r w:rsidRPr="003F1AE3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61EE1ACD" w:rsidR="00AC39DB" w:rsidRPr="003F1AE3" w:rsidRDefault="00AC39DB" w:rsidP="003F1AE3">
            <w:pPr>
              <w:pStyle w:val="Ptabletext"/>
            </w:pPr>
            <w:r w:rsidRPr="003F1AE3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04B1C341" w:rsidR="00AC39DB" w:rsidRPr="003F1AE3" w:rsidRDefault="00AC39DB" w:rsidP="003F1AE3">
            <w:pPr>
              <w:pStyle w:val="Ptabletext"/>
            </w:pPr>
            <w:r w:rsidRPr="003F1AE3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69A818C" w14:textId="32ED905A" w:rsidR="00AC39DB" w:rsidRPr="003F1AE3" w:rsidRDefault="00AC39DB" w:rsidP="003F1AE3">
            <w:pPr>
              <w:pStyle w:val="Ptabletext"/>
            </w:pPr>
            <w:r w:rsidRPr="003F1AE3">
              <w:t>C</w:t>
            </w:r>
          </w:p>
        </w:tc>
        <w:tc>
          <w:tcPr>
            <w:tcW w:w="792" w:type="dxa"/>
            <w:vAlign w:val="center"/>
          </w:tcPr>
          <w:p w14:paraId="3AC561D1" w14:textId="2C4CA771" w:rsidR="00AC39DB" w:rsidRPr="003F1AE3" w:rsidRDefault="00AC39DB" w:rsidP="003F1AE3">
            <w:pPr>
              <w:pStyle w:val="Ptabletext"/>
            </w:pPr>
            <w:r w:rsidRPr="003F1AE3">
              <w:t>A</w:t>
            </w:r>
          </w:p>
        </w:tc>
      </w:tr>
    </w:tbl>
    <w:p w14:paraId="3B05E362" w14:textId="77777777" w:rsidR="00E52E51" w:rsidRDefault="00E52E51" w:rsidP="00B13AAE">
      <w:pPr>
        <w:pStyle w:val="Pquestionheadingmc1stafterhead"/>
      </w:pPr>
    </w:p>
    <w:p w14:paraId="6E0479B3" w14:textId="59198446" w:rsidR="006D7A87" w:rsidRPr="00B13AAE" w:rsidRDefault="006D7A87" w:rsidP="00B13AAE">
      <w:pPr>
        <w:pStyle w:val="Pquestionheadingmc1stafterhead"/>
      </w:pPr>
      <w:r w:rsidRPr="00B13AAE">
        <w:t>Question 1</w:t>
      </w:r>
      <w:r w:rsidR="00022375">
        <w:tab/>
      </w:r>
      <w:r w:rsidR="00AC39DB">
        <w:t>[3.</w:t>
      </w:r>
      <w:r w:rsidR="00022375">
        <w:t>1]</w:t>
      </w:r>
    </w:p>
    <w:p w14:paraId="3CBDAAA2" w14:textId="71135F17" w:rsidR="00502A7B" w:rsidRPr="00612951" w:rsidRDefault="00AC39DB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2085524B" w14:textId="4F8C5CC8" w:rsidR="00AC39DB" w:rsidRDefault="005266D3" w:rsidP="00AC39DB">
      <w:pPr>
        <w:pStyle w:val="Pquestiontextmainstem"/>
      </w:pPr>
      <w:r w:rsidRPr="005266D3">
        <w:t xml:space="preserve">Look for the number </w:t>
      </w:r>
      <w:r w:rsidR="00D41955">
        <w:t>in front of</w:t>
      </w:r>
      <w:r w:rsidRPr="004F6C2B">
        <w:t xml:space="preserve"> </w:t>
      </w:r>
      <w:r w:rsidR="00AC39DB" w:rsidRPr="009839C8">
        <w:rPr>
          <w:rStyle w:val="Cmathsexpressions"/>
          <w:i/>
          <w:iCs/>
        </w:rPr>
        <w:t>drg</w:t>
      </w:r>
      <w:r w:rsidR="00AC39DB">
        <w:t xml:space="preserve"> </w:t>
      </w:r>
      <w:r>
        <w:t xml:space="preserve">. The coefficient is </w:t>
      </w:r>
      <w:r w:rsidR="00AC39DB">
        <w:t>-7</w:t>
      </w:r>
      <w:r>
        <w:t>.</w:t>
      </w:r>
    </w:p>
    <w:p w14:paraId="0588351E" w14:textId="35B2CAAF" w:rsidR="006D7A87" w:rsidRPr="00372314" w:rsidRDefault="006D7A87" w:rsidP="00A20E2A">
      <w:pPr>
        <w:pStyle w:val="Pquestionheadingmc"/>
      </w:pPr>
      <w:r w:rsidRPr="00372314">
        <w:t>Question 2</w:t>
      </w:r>
      <w:r w:rsidR="00022375">
        <w:tab/>
      </w:r>
      <w:r w:rsidR="00AC39DB">
        <w:t>[3.2</w:t>
      </w:r>
      <w:r w:rsidR="00022375">
        <w:t>]</w:t>
      </w:r>
    </w:p>
    <w:p w14:paraId="556A6B95" w14:textId="53D3E990" w:rsidR="00502A7B" w:rsidRPr="00612951" w:rsidRDefault="00AC39DB" w:rsidP="00612951">
      <w:pPr>
        <w:pStyle w:val="Pquestiontextmcqoptions"/>
      </w:pPr>
      <w:r>
        <w:rPr>
          <w:rStyle w:val="Cquestionpartlabelbold"/>
        </w:rPr>
        <w:t>A</w:t>
      </w:r>
      <w:r w:rsidR="00612951" w:rsidRPr="00272F56">
        <w:tab/>
      </w:r>
    </w:p>
    <w:p w14:paraId="7D6F5499" w14:textId="6A834284" w:rsidR="00AC39DB" w:rsidRPr="00840B11" w:rsidRDefault="00D41955" w:rsidP="009839C8">
      <w:pPr>
        <w:pStyle w:val="Pquestiontextmainstem"/>
      </w:pPr>
      <w:r w:rsidRPr="00840B11">
        <w:rPr>
          <w:position w:val="-54"/>
        </w:rPr>
        <w:object w:dxaOrig="1380" w:dyaOrig="1260" w14:anchorId="0B7F3C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62.25pt" o:ole="">
            <v:imagedata r:id="rId8" o:title=""/>
          </v:shape>
          <o:OLEObject Type="Embed" ProgID="Equation.DSMT4" ShapeID="_x0000_i1025" DrawAspect="Content" ObjectID="_1540564748" r:id="rId9"/>
        </w:object>
      </w:r>
      <w:r w:rsidR="000111A3">
        <w:t xml:space="preserve">= -28 – </w:t>
      </w:r>
      <w:r w:rsidR="00AC39DB" w:rsidRPr="009839C8">
        <w:t>-</w:t>
      </w:r>
      <w:r w:rsidR="00AC39DB" w:rsidRPr="00840B11">
        <w:rPr>
          <w:position w:val="-24"/>
        </w:rPr>
        <w:object w:dxaOrig="300" w:dyaOrig="620" w14:anchorId="2B392540">
          <v:shape id="_x0000_i1026" type="#_x0000_t75" style="width:15pt;height:30.75pt" o:ole="">
            <v:imagedata r:id="rId10" o:title=""/>
          </v:shape>
          <o:OLEObject Type="Embed" ProgID="Equation.3" ShapeID="_x0000_i1026" DrawAspect="Content" ObjectID="_1540564749" r:id="rId11"/>
        </w:object>
      </w:r>
    </w:p>
    <w:p w14:paraId="65450A1B" w14:textId="330D7E13" w:rsidR="006E23AF" w:rsidRPr="008574DC" w:rsidRDefault="00AC39DB" w:rsidP="00AC39DB">
      <w:pPr>
        <w:pStyle w:val="Pquestiontextmainstem"/>
      </w:pPr>
      <w:r w:rsidRPr="009839C8">
        <w:t>= -</w:t>
      </w:r>
      <w:r w:rsidRPr="00840B11">
        <w:rPr>
          <w:position w:val="-24"/>
          <w:sz w:val="20"/>
          <w:szCs w:val="20"/>
        </w:rPr>
        <w:object w:dxaOrig="580" w:dyaOrig="620" w14:anchorId="4A56C278">
          <v:shape id="_x0000_i1027" type="#_x0000_t75" style="width:30pt;height:30.75pt" o:ole="">
            <v:imagedata r:id="rId12" o:title=""/>
          </v:shape>
          <o:OLEObject Type="Embed" ProgID="Equation.3" ShapeID="_x0000_i1027" DrawAspect="Content" ObjectID="_1540564750" r:id="rId13"/>
        </w:object>
      </w:r>
    </w:p>
    <w:p w14:paraId="27C35BD9" w14:textId="72351DA4" w:rsidR="006D7A87" w:rsidRPr="00372314" w:rsidRDefault="006D7A87" w:rsidP="00A20E2A">
      <w:pPr>
        <w:pStyle w:val="Pquestionheadingmc"/>
      </w:pPr>
      <w:r w:rsidRPr="00372314">
        <w:t>Question 3</w:t>
      </w:r>
      <w:r w:rsidR="00022375">
        <w:tab/>
      </w:r>
      <w:r w:rsidR="00AC39DB">
        <w:t>[3.</w:t>
      </w:r>
      <w:r w:rsidR="00022375">
        <w:t>2]</w:t>
      </w:r>
    </w:p>
    <w:p w14:paraId="0CA7607D" w14:textId="1CFF65AE" w:rsidR="00612951" w:rsidRDefault="006E23AF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6F0C5B83" w14:textId="7EBE5741" w:rsidR="00AC39DB" w:rsidRPr="009839C8" w:rsidRDefault="00AC39DB" w:rsidP="009F42EE">
      <w:pPr>
        <w:pStyle w:val="Pquestiontextmainstem"/>
      </w:pPr>
      <w:r w:rsidRPr="009839C8">
        <w:t>3(-3)</w:t>
      </w:r>
      <w:r w:rsidRPr="009F42EE">
        <w:rPr>
          <w:vertAlign w:val="superscript"/>
        </w:rPr>
        <w:t>2</w:t>
      </w:r>
      <w:r w:rsidR="009F42EE">
        <w:t xml:space="preserve">(2) – </w:t>
      </w:r>
      <w:r w:rsidRPr="009839C8">
        <w:t>4(-3)(2)</w:t>
      </w:r>
      <w:r w:rsidRPr="009F42EE">
        <w:rPr>
          <w:vertAlign w:val="superscript"/>
        </w:rPr>
        <w:t>2</w:t>
      </w:r>
      <w:r w:rsidRPr="009839C8">
        <w:t xml:space="preserve"> = 3(9)(2) – 4(-3)(4)</w:t>
      </w:r>
      <w:r w:rsidR="009F42EE">
        <w:br/>
        <w:t xml:space="preserve">                                   </w:t>
      </w:r>
      <w:r w:rsidRPr="009839C8">
        <w:t>= 54 + 48</w:t>
      </w:r>
      <w:r w:rsidR="009F42EE">
        <w:br/>
        <w:t xml:space="preserve">                                   </w:t>
      </w:r>
      <w:r w:rsidRPr="009839C8">
        <w:t>= 102</w:t>
      </w:r>
    </w:p>
    <w:p w14:paraId="402CD82A" w14:textId="481F9C1D" w:rsidR="006D7A87" w:rsidRPr="00372314" w:rsidRDefault="006D7A87" w:rsidP="00A20E2A">
      <w:pPr>
        <w:pStyle w:val="Pquestionheadingmc"/>
      </w:pPr>
      <w:r w:rsidRPr="00372314">
        <w:t>Question 4</w:t>
      </w:r>
      <w:r w:rsidR="00022375">
        <w:tab/>
      </w:r>
      <w:r w:rsidR="00AC39DB">
        <w:t>[3.</w:t>
      </w:r>
      <w:r w:rsidR="00022375">
        <w:t>3]</w:t>
      </w:r>
    </w:p>
    <w:p w14:paraId="136D9C47" w14:textId="2EF92936" w:rsidR="00612951" w:rsidRDefault="00AC39DB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1008532D" w14:textId="77777777" w:rsidR="00AC39DB" w:rsidRPr="00840B11" w:rsidRDefault="00AC39DB" w:rsidP="009839C8">
      <w:pPr>
        <w:pStyle w:val="Pquestiontextmainstem"/>
      </w:pPr>
      <w:r w:rsidRPr="009839C8">
        <w:rPr>
          <w:rStyle w:val="Cmathsexpressions"/>
          <w:i/>
          <w:iCs/>
        </w:rPr>
        <w:t>T</w:t>
      </w:r>
      <w:r w:rsidRPr="00840B11">
        <w:t xml:space="preserve"> = 2 × </w:t>
      </w:r>
      <w:r w:rsidRPr="00840B11">
        <w:rPr>
          <w:position w:val="-26"/>
        </w:rPr>
        <w:object w:dxaOrig="1140" w:dyaOrig="700" w14:anchorId="30A6F4C1">
          <v:shape id="_x0000_i1028" type="#_x0000_t75" style="width:57pt;height:34.5pt" o:ole="">
            <v:imagedata r:id="rId14" o:title=""/>
          </v:shape>
          <o:OLEObject Type="Embed" ProgID="Equation.3" ShapeID="_x0000_i1028" DrawAspect="Content" ObjectID="_1540564751" r:id="rId15"/>
        </w:object>
      </w:r>
    </w:p>
    <w:p w14:paraId="2A6BAEA1" w14:textId="1833F6C8" w:rsidR="00AC39DB" w:rsidRPr="00840B11" w:rsidRDefault="009F42EE" w:rsidP="009839C8">
      <w:pPr>
        <w:pStyle w:val="Pquestiontextmainstem"/>
      </w:pPr>
      <w:r>
        <w:t xml:space="preserve">   </w:t>
      </w:r>
      <w:r w:rsidR="00AC39DB" w:rsidRPr="00840B11">
        <w:t xml:space="preserve">= 44 </w:t>
      </w:r>
    </w:p>
    <w:p w14:paraId="55C31DDD" w14:textId="58D4C9E9" w:rsidR="006D7A87" w:rsidRPr="00372314" w:rsidRDefault="00E44E38" w:rsidP="00A20E2A">
      <w:pPr>
        <w:pStyle w:val="Pquestionheadingmc"/>
      </w:pPr>
      <w:r>
        <w:t>Question 5</w:t>
      </w:r>
      <w:r w:rsidR="00022375">
        <w:tab/>
      </w:r>
      <w:r w:rsidR="00AC39DB">
        <w:t>[3.</w:t>
      </w:r>
      <w:r w:rsidR="00022375">
        <w:t>4]</w:t>
      </w:r>
    </w:p>
    <w:p w14:paraId="395D94D5" w14:textId="77638F52" w:rsidR="00612951" w:rsidRDefault="00AC39DB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174EC4DD" w14:textId="319A5E7A" w:rsidR="00E52E51" w:rsidRDefault="00E52E51" w:rsidP="00612951">
      <w:pPr>
        <w:pStyle w:val="Pquestiontextmcqoptions"/>
        <w:rPr>
          <w:rStyle w:val="Cmathsexpressions"/>
          <w:i/>
          <w:iCs/>
        </w:rPr>
      </w:pPr>
      <w:r w:rsidRPr="00E25039">
        <w:t>2</w:t>
      </w:r>
      <w:r w:rsidRPr="00CB5429">
        <w:rPr>
          <w:rStyle w:val="Cmathsexpressions"/>
          <w:i/>
          <w:iCs/>
        </w:rPr>
        <w:t>x</w:t>
      </w:r>
      <w:r w:rsidRPr="00E25039">
        <w:rPr>
          <w:vertAlign w:val="superscript"/>
        </w:rPr>
        <w:t>3</w:t>
      </w:r>
      <w:r w:rsidRPr="00E25039">
        <w:t xml:space="preserve"> – 3</w:t>
      </w:r>
      <w:r w:rsidRPr="00CB5429">
        <w:rPr>
          <w:rStyle w:val="Cmathsexpressions"/>
          <w:i/>
          <w:iCs/>
        </w:rPr>
        <w:t xml:space="preserve">xy </w:t>
      </w:r>
      <w:r w:rsidRPr="00E25039">
        <w:t xml:space="preserve">+ </w:t>
      </w:r>
      <w:r w:rsidRPr="00CB5429">
        <w:rPr>
          <w:rStyle w:val="Cmathsexpressions"/>
          <w:i/>
          <w:iCs/>
        </w:rPr>
        <w:t>xy</w:t>
      </w:r>
      <w:r w:rsidRPr="00E25039">
        <w:t xml:space="preserve"> + 5</w:t>
      </w:r>
      <w:r w:rsidRPr="00CB5429">
        <w:rPr>
          <w:rStyle w:val="Cmathsexpressions"/>
          <w:i/>
          <w:iCs/>
        </w:rPr>
        <w:t>x</w:t>
      </w:r>
      <w:r w:rsidRPr="00E25039">
        <w:rPr>
          <w:vertAlign w:val="superscript"/>
        </w:rPr>
        <w:t>2</w:t>
      </w:r>
      <w:r w:rsidRPr="00E25039">
        <w:t xml:space="preserve"> – </w:t>
      </w:r>
      <w:r w:rsidRPr="00CB5429">
        <w:rPr>
          <w:rStyle w:val="Cmathsexpressions"/>
          <w:i/>
          <w:iCs/>
        </w:rPr>
        <w:t>x</w:t>
      </w:r>
      <w:r w:rsidRPr="00E25039">
        <w:rPr>
          <w:vertAlign w:val="superscript"/>
        </w:rPr>
        <w:t>3</w:t>
      </w:r>
      <w:r>
        <w:t xml:space="preserve"> = </w:t>
      </w:r>
      <w:r w:rsidRPr="00E25039">
        <w:t>2</w:t>
      </w:r>
      <w:r w:rsidRPr="00CB5429">
        <w:rPr>
          <w:rStyle w:val="Cmathsexpressions"/>
          <w:i/>
          <w:iCs/>
        </w:rPr>
        <w:t>x</w:t>
      </w:r>
      <w:r w:rsidRPr="00E25039">
        <w:rPr>
          <w:vertAlign w:val="superscript"/>
        </w:rPr>
        <w:t>3</w:t>
      </w:r>
      <w:r w:rsidRPr="00E25039">
        <w:t xml:space="preserve"> –</w:t>
      </w:r>
      <w:r>
        <w:t xml:space="preserve"> </w:t>
      </w:r>
      <w:r w:rsidRPr="00CB5429">
        <w:rPr>
          <w:rStyle w:val="Cmathsexpressions"/>
          <w:i/>
          <w:iCs/>
        </w:rPr>
        <w:t>x</w:t>
      </w:r>
      <w:r w:rsidRPr="00E25039">
        <w:rPr>
          <w:vertAlign w:val="superscript"/>
        </w:rPr>
        <w:t>3</w:t>
      </w:r>
      <w:r>
        <w:t xml:space="preserve"> </w:t>
      </w:r>
      <w:r w:rsidRPr="00E25039">
        <w:t>–</w:t>
      </w:r>
      <w:r>
        <w:t xml:space="preserve"> </w:t>
      </w:r>
      <w:r w:rsidRPr="00E25039">
        <w:t>3</w:t>
      </w:r>
      <w:r w:rsidRPr="00CB5429">
        <w:rPr>
          <w:rStyle w:val="Cmathsexpressions"/>
          <w:i/>
          <w:iCs/>
        </w:rPr>
        <w:t xml:space="preserve">xy </w:t>
      </w:r>
      <w:r w:rsidRPr="00E25039">
        <w:t xml:space="preserve">+ </w:t>
      </w:r>
      <w:r w:rsidRPr="00CB5429">
        <w:rPr>
          <w:rStyle w:val="Cmathsexpressions"/>
          <w:i/>
          <w:iCs/>
        </w:rPr>
        <w:t>xy</w:t>
      </w:r>
      <w:r>
        <w:rPr>
          <w:rStyle w:val="Cmathsexpressions"/>
          <w:i/>
          <w:iCs/>
        </w:rPr>
        <w:t xml:space="preserve"> </w:t>
      </w:r>
      <w:r w:rsidRPr="00E25039">
        <w:t>+ 5</w:t>
      </w:r>
      <w:r w:rsidRPr="00CB5429">
        <w:rPr>
          <w:rStyle w:val="Cmathsexpressions"/>
          <w:i/>
          <w:iCs/>
        </w:rPr>
        <w:t>x</w:t>
      </w:r>
      <w:r w:rsidRPr="00E25039">
        <w:rPr>
          <w:vertAlign w:val="superscript"/>
        </w:rPr>
        <w:t>2</w:t>
      </w:r>
    </w:p>
    <w:p w14:paraId="68FAA0FA" w14:textId="04A68555" w:rsidR="00E52E51" w:rsidRPr="00E52E51" w:rsidRDefault="00E52E51" w:rsidP="00612951">
      <w:pPr>
        <w:pStyle w:val="Pquestiontextmcqoptions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= </w:t>
      </w:r>
      <w:r w:rsidRPr="00CB5429">
        <w:rPr>
          <w:rStyle w:val="Cmathsexpressions"/>
          <w:i/>
          <w:iCs/>
        </w:rPr>
        <w:t>x</w:t>
      </w:r>
      <w:r w:rsidRPr="00E25039">
        <w:rPr>
          <w:vertAlign w:val="superscript"/>
        </w:rPr>
        <w:t>3</w:t>
      </w:r>
      <w:r>
        <w:t xml:space="preserve"> </w:t>
      </w:r>
      <w:r w:rsidRPr="00E25039">
        <w:t>–</w:t>
      </w:r>
      <w:r>
        <w:t xml:space="preserve"> 2</w:t>
      </w:r>
      <w:r w:rsidRPr="00CB5429">
        <w:rPr>
          <w:rStyle w:val="Cmathsexpressions"/>
          <w:i/>
          <w:iCs/>
        </w:rPr>
        <w:t>xy</w:t>
      </w:r>
      <w:r w:rsidRPr="00E25039">
        <w:t xml:space="preserve"> + 5</w:t>
      </w:r>
      <w:r w:rsidRPr="00CB5429">
        <w:rPr>
          <w:rStyle w:val="Cmathsexpressions"/>
          <w:i/>
          <w:iCs/>
        </w:rPr>
        <w:t>x</w:t>
      </w:r>
      <w:r w:rsidRPr="00E25039">
        <w:rPr>
          <w:vertAlign w:val="superscript"/>
        </w:rPr>
        <w:t>2</w:t>
      </w:r>
      <w:r w:rsidRPr="00E25039">
        <w:t xml:space="preserve"> </w:t>
      </w:r>
    </w:p>
    <w:p w14:paraId="29CA583F" w14:textId="64EAFEF8" w:rsidR="006D7A87" w:rsidRPr="00372314" w:rsidRDefault="00357182" w:rsidP="00A20E2A">
      <w:pPr>
        <w:pStyle w:val="Pquestionheadingmc"/>
      </w:pPr>
      <w:r>
        <w:t>Question 6</w:t>
      </w:r>
      <w:r w:rsidR="00022375">
        <w:tab/>
      </w:r>
      <w:r w:rsidR="00AC39DB">
        <w:t>[3.</w:t>
      </w:r>
      <w:r w:rsidR="00022375">
        <w:t>5]</w:t>
      </w:r>
    </w:p>
    <w:p w14:paraId="52A8268D" w14:textId="10345A41" w:rsidR="00612951" w:rsidRDefault="006E23AF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070750FF" w14:textId="574454E3" w:rsidR="00E52E51" w:rsidRDefault="00EB5920" w:rsidP="00612951">
      <w:pPr>
        <w:pStyle w:val="Pquestiontextmcqoptions"/>
      </w:pPr>
      <w:r w:rsidRPr="00E25039">
        <w:t>-8</w:t>
      </w:r>
      <w:r w:rsidRPr="00CB5429">
        <w:rPr>
          <w:rStyle w:val="Cmathsexpressions"/>
          <w:i/>
          <w:iCs/>
        </w:rPr>
        <w:t>a</w:t>
      </w:r>
      <w:r w:rsidRPr="00E25039">
        <w:t xml:space="preserve"> × 3</w:t>
      </w:r>
      <w:r w:rsidRPr="00CB5429">
        <w:rPr>
          <w:rStyle w:val="Cmathsexpressions"/>
          <w:i/>
          <w:iCs/>
        </w:rPr>
        <w:t xml:space="preserve">b </w:t>
      </w:r>
      <w:r w:rsidRPr="00E25039">
        <w:t>× -2</w:t>
      </w:r>
      <w:r w:rsidRPr="00CB5429">
        <w:rPr>
          <w:rStyle w:val="Cmathsexpressions"/>
          <w:i/>
          <w:iCs/>
        </w:rPr>
        <w:t>c</w:t>
      </w:r>
      <w:r w:rsidRPr="00E25039">
        <w:t xml:space="preserve"> + 5</w:t>
      </w:r>
      <w:r w:rsidRPr="00CB5429">
        <w:rPr>
          <w:rStyle w:val="Cmathsexpressions"/>
          <w:i/>
          <w:iCs/>
        </w:rPr>
        <w:t>a</w:t>
      </w:r>
      <w:r w:rsidRPr="00E25039">
        <w:t xml:space="preserve"> × 2</w:t>
      </w:r>
      <w:r w:rsidRPr="00CB5429">
        <w:rPr>
          <w:rStyle w:val="Cmathsexpressions"/>
          <w:i/>
          <w:iCs/>
        </w:rPr>
        <w:t>ab</w:t>
      </w:r>
      <w:r>
        <w:t xml:space="preserve"> = </w:t>
      </w:r>
      <w:r w:rsidRPr="00E25039">
        <w:t>48</w:t>
      </w:r>
      <w:r w:rsidRPr="00CB5429">
        <w:rPr>
          <w:rStyle w:val="Cmathsexpressions"/>
          <w:i/>
          <w:iCs/>
        </w:rPr>
        <w:t xml:space="preserve">abc </w:t>
      </w:r>
      <w:r w:rsidRPr="00E25039">
        <w:t>+ 10</w:t>
      </w:r>
      <w:r w:rsidRPr="00CB5429">
        <w:rPr>
          <w:rStyle w:val="Cmathsexpressions"/>
          <w:i/>
          <w:iCs/>
        </w:rPr>
        <w:t>a</w:t>
      </w:r>
      <w:r w:rsidRPr="00E25039">
        <w:rPr>
          <w:vertAlign w:val="superscript"/>
        </w:rPr>
        <w:t>2</w:t>
      </w:r>
      <w:r w:rsidRPr="00CB5429">
        <w:rPr>
          <w:rStyle w:val="Cmathsexpressions"/>
          <w:i/>
          <w:iCs/>
        </w:rPr>
        <w:t>b</w:t>
      </w:r>
    </w:p>
    <w:p w14:paraId="368F4BCF" w14:textId="298C712E" w:rsidR="006D7A87" w:rsidRPr="00372314" w:rsidRDefault="00357182" w:rsidP="00A20E2A">
      <w:pPr>
        <w:pStyle w:val="Pquestionheadingmc"/>
      </w:pPr>
      <w:r>
        <w:t>Question 7</w:t>
      </w:r>
      <w:r w:rsidR="00022375">
        <w:tab/>
      </w:r>
      <w:r w:rsidR="00AC39DB">
        <w:t>[3.</w:t>
      </w:r>
      <w:r w:rsidR="00022375">
        <w:t>5]</w:t>
      </w:r>
    </w:p>
    <w:p w14:paraId="325C0E61" w14:textId="2435BFBE" w:rsidR="00612951" w:rsidRDefault="00AC39DB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67CEA742" w14:textId="186B5DA1" w:rsidR="00AC39DB" w:rsidRPr="009839C8" w:rsidRDefault="00AC39DB" w:rsidP="009839C8">
      <w:pPr>
        <w:pStyle w:val="Pquestiontextmainstem"/>
        <w:rPr>
          <w:rStyle w:val="Cmathsexpressions"/>
          <w:i/>
          <w:iCs/>
        </w:rPr>
      </w:pPr>
      <w:r w:rsidRPr="00840B11">
        <w:t>63</w:t>
      </w:r>
      <w:r w:rsidRPr="009839C8">
        <w:rPr>
          <w:rStyle w:val="Cmathsexpressions"/>
          <w:i/>
          <w:iCs/>
        </w:rPr>
        <w:t>xy</w:t>
      </w:r>
      <w:r w:rsidRPr="00840B11">
        <w:rPr>
          <w:vertAlign w:val="superscript"/>
        </w:rPr>
        <w:t>2</w:t>
      </w:r>
      <w:r w:rsidR="000111A3">
        <w:t xml:space="preserve"> ÷ </w:t>
      </w:r>
      <w:r w:rsidRPr="00840B11">
        <w:t>-9</w:t>
      </w:r>
      <w:r w:rsidRPr="009839C8">
        <w:rPr>
          <w:rStyle w:val="Cmathsexpressions"/>
          <w:i/>
          <w:iCs/>
        </w:rPr>
        <w:t>xy</w:t>
      </w:r>
      <w:r w:rsidRPr="00840B11">
        <w:t xml:space="preserve"> × 4</w:t>
      </w:r>
      <w:r w:rsidRPr="009839C8">
        <w:rPr>
          <w:rStyle w:val="Cmathsexpressions"/>
          <w:i/>
          <w:iCs/>
        </w:rPr>
        <w:t>y</w:t>
      </w:r>
      <w:r w:rsidRPr="00840B11">
        <w:rPr>
          <w:vertAlign w:val="superscript"/>
        </w:rPr>
        <w:t>2</w:t>
      </w:r>
      <w:r w:rsidRPr="009839C8">
        <w:rPr>
          <w:rStyle w:val="Cmathsexpressions"/>
          <w:i/>
          <w:iCs/>
        </w:rPr>
        <w:t>z</w:t>
      </w:r>
      <w:r w:rsidRPr="00840B11">
        <w:t xml:space="preserve"> = </w:t>
      </w:r>
      <w:r w:rsidRPr="00840B11">
        <w:rPr>
          <w:position w:val="-28"/>
        </w:rPr>
        <w:object w:dxaOrig="700" w:dyaOrig="700" w14:anchorId="53EA8A76">
          <v:shape id="_x0000_i1029" type="#_x0000_t75" style="width:34.5pt;height:34.5pt" o:ole="">
            <v:imagedata r:id="rId16" o:title=""/>
          </v:shape>
          <o:OLEObject Type="Embed" ProgID="Equation.3" ShapeID="_x0000_i1029" DrawAspect="Content" ObjectID="_1540564752" r:id="rId17"/>
        </w:object>
      </w:r>
      <w:r w:rsidRPr="00840B11">
        <w:t>× 4</w:t>
      </w:r>
      <w:r w:rsidRPr="009839C8">
        <w:rPr>
          <w:rStyle w:val="Cmathsexpressions"/>
          <w:i/>
          <w:iCs/>
        </w:rPr>
        <w:t>y</w:t>
      </w:r>
      <w:r w:rsidRPr="00840B11">
        <w:rPr>
          <w:vertAlign w:val="superscript"/>
        </w:rPr>
        <w:t>2</w:t>
      </w:r>
      <w:r w:rsidRPr="009839C8">
        <w:rPr>
          <w:rStyle w:val="Cmathsexpressions"/>
          <w:i/>
          <w:iCs/>
        </w:rPr>
        <w:t>z</w:t>
      </w:r>
    </w:p>
    <w:p w14:paraId="7DF3795F" w14:textId="6766107E" w:rsidR="00AC39DB" w:rsidRPr="00840B11" w:rsidRDefault="00EB5920" w:rsidP="009839C8">
      <w:pPr>
        <w:pStyle w:val="Pquestiontextmainstem"/>
      </w:pPr>
      <w:r>
        <w:tab/>
      </w:r>
      <w:r>
        <w:tab/>
        <w:t xml:space="preserve">        </w:t>
      </w:r>
      <w:r w:rsidR="00AC39DB" w:rsidRPr="00840B11">
        <w:t>= -28</w:t>
      </w:r>
      <w:r w:rsidR="00AC39DB" w:rsidRPr="009839C8">
        <w:rPr>
          <w:rStyle w:val="Cmathsexpressions"/>
          <w:i/>
          <w:iCs/>
        </w:rPr>
        <w:t>y</w:t>
      </w:r>
      <w:r w:rsidR="00AC39DB" w:rsidRPr="00840B11">
        <w:rPr>
          <w:vertAlign w:val="superscript"/>
        </w:rPr>
        <w:t>2</w:t>
      </w:r>
      <w:r w:rsidR="00AC39DB" w:rsidRPr="009839C8">
        <w:rPr>
          <w:rStyle w:val="Cmathsexpressions"/>
          <w:i/>
          <w:iCs/>
        </w:rPr>
        <w:t>z</w:t>
      </w:r>
    </w:p>
    <w:p w14:paraId="74C1A0D4" w14:textId="7C75FA6D" w:rsidR="006D7A87" w:rsidRPr="00372314" w:rsidRDefault="00357182" w:rsidP="00A20E2A">
      <w:pPr>
        <w:pStyle w:val="Pquestionheadingmc"/>
      </w:pPr>
      <w:r>
        <w:lastRenderedPageBreak/>
        <w:t>Question 8</w:t>
      </w:r>
      <w:r w:rsidR="00022375">
        <w:tab/>
      </w:r>
      <w:r w:rsidR="00AC39DB">
        <w:t>[3.</w:t>
      </w:r>
      <w:r w:rsidR="00022375">
        <w:t>6]</w:t>
      </w:r>
    </w:p>
    <w:p w14:paraId="4343DD93" w14:textId="354876DA" w:rsidR="00502A7B" w:rsidRDefault="00AC39DB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3C055AE2" w14:textId="28587136" w:rsidR="00EB5920" w:rsidRDefault="00EB5920" w:rsidP="00612951">
      <w:pPr>
        <w:pStyle w:val="Pquestiontextmcqoptions"/>
      </w:pPr>
      <w:r w:rsidRPr="00E25039">
        <w:t>-2</w:t>
      </w:r>
      <w:r w:rsidRPr="00CB5429">
        <w:rPr>
          <w:rStyle w:val="Cmathsexpressions"/>
          <w:i/>
          <w:iCs/>
        </w:rPr>
        <w:t>x</w:t>
      </w:r>
      <w:r w:rsidRPr="00E25039">
        <w:t xml:space="preserve">(4 + </w:t>
      </w:r>
      <w:r w:rsidRPr="00CB5429">
        <w:rPr>
          <w:rStyle w:val="Cmathsexpressions"/>
          <w:i/>
          <w:iCs/>
        </w:rPr>
        <w:t>r</w:t>
      </w:r>
      <w:r w:rsidRPr="00E25039">
        <w:t>) – 5(2</w:t>
      </w:r>
      <w:r w:rsidRPr="00CB5429">
        <w:rPr>
          <w:rStyle w:val="Cmathsexpressions"/>
          <w:i/>
          <w:iCs/>
        </w:rPr>
        <w:t xml:space="preserve">r − </w:t>
      </w:r>
      <w:r w:rsidRPr="00E25039">
        <w:t>8</w:t>
      </w:r>
      <w:r w:rsidRPr="00CB5429">
        <w:rPr>
          <w:rStyle w:val="Cmathsexpressions"/>
          <w:i/>
          <w:iCs/>
        </w:rPr>
        <w:t>x</w:t>
      </w:r>
      <w:r>
        <w:t>) = -8</w:t>
      </w:r>
      <w:r w:rsidRPr="00EB5920">
        <w:rPr>
          <w:rStyle w:val="Cmathsexpressions"/>
          <w:i/>
          <w:iCs/>
        </w:rPr>
        <w:t>x</w:t>
      </w:r>
      <w:r>
        <w:t xml:space="preserve"> – 2</w:t>
      </w:r>
      <w:r w:rsidRPr="00EB5920">
        <w:rPr>
          <w:rStyle w:val="Cmathsexpressions"/>
          <w:i/>
          <w:iCs/>
        </w:rPr>
        <w:t>rx</w:t>
      </w:r>
      <w:r>
        <w:t xml:space="preserve"> – 10</w:t>
      </w:r>
      <w:r w:rsidRPr="00EB5920">
        <w:rPr>
          <w:rStyle w:val="Cmathsexpressions"/>
          <w:i/>
          <w:iCs/>
        </w:rPr>
        <w:t>r</w:t>
      </w:r>
      <w:r>
        <w:t xml:space="preserve"> + 40</w:t>
      </w:r>
      <w:r w:rsidRPr="00EB5920">
        <w:rPr>
          <w:rStyle w:val="Cmathsexpressions"/>
          <w:i/>
          <w:iCs/>
        </w:rPr>
        <w:t>x</w:t>
      </w:r>
    </w:p>
    <w:p w14:paraId="662158CC" w14:textId="2FC0A0B3" w:rsidR="00EB5920" w:rsidRPr="00612951" w:rsidRDefault="00EB5920" w:rsidP="00612951">
      <w:pPr>
        <w:pStyle w:val="Pquestiontextmcqoptions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= </w:t>
      </w:r>
      <w:r w:rsidRPr="00E25039">
        <w:t>32</w:t>
      </w:r>
      <w:r w:rsidRPr="00CB5429">
        <w:rPr>
          <w:rStyle w:val="Cmathsexpressions"/>
          <w:i/>
          <w:iCs/>
        </w:rPr>
        <w:t>x</w:t>
      </w:r>
      <w:r w:rsidRPr="00E25039">
        <w:t xml:space="preserve"> – 2</w:t>
      </w:r>
      <w:r w:rsidRPr="00CB5429">
        <w:rPr>
          <w:rStyle w:val="Cmathsexpressions"/>
          <w:i/>
          <w:iCs/>
        </w:rPr>
        <w:t xml:space="preserve">xr </w:t>
      </w:r>
      <w:r w:rsidRPr="00E25039">
        <w:t>– 10</w:t>
      </w:r>
      <w:r w:rsidRPr="00CB5429">
        <w:rPr>
          <w:rStyle w:val="Cmathsexpressions"/>
          <w:i/>
          <w:iCs/>
        </w:rPr>
        <w:t>r</w:t>
      </w:r>
    </w:p>
    <w:p w14:paraId="731A8CDD" w14:textId="2817B00C" w:rsidR="006D7A87" w:rsidRPr="00372314" w:rsidRDefault="00357182" w:rsidP="00A20E2A">
      <w:pPr>
        <w:pStyle w:val="Pquestionheadingmc"/>
      </w:pPr>
      <w:r>
        <w:t>Question 9</w:t>
      </w:r>
      <w:r w:rsidR="00022375">
        <w:tab/>
      </w:r>
      <w:r w:rsidR="00AC39DB">
        <w:t>[3.</w:t>
      </w:r>
      <w:r w:rsidR="00022375">
        <w:t>6]</w:t>
      </w:r>
    </w:p>
    <w:p w14:paraId="5C9AEAE7" w14:textId="1841A582" w:rsidR="00502A7B" w:rsidRPr="00612951" w:rsidRDefault="00AC39DB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6D215802" w14:textId="77777777" w:rsidR="00AC39DB" w:rsidRPr="00840B11" w:rsidRDefault="00AC39DB" w:rsidP="009839C8">
      <w:pPr>
        <w:pStyle w:val="Pquestiontextmainstem"/>
      </w:pPr>
      <w:r w:rsidRPr="00840B11">
        <w:t>5</w:t>
      </w:r>
      <w:r w:rsidRPr="009839C8">
        <w:rPr>
          <w:rStyle w:val="Cmathsexpressions"/>
          <w:i/>
          <w:iCs/>
        </w:rPr>
        <w:t>g</w:t>
      </w:r>
      <w:r w:rsidRPr="00840B11">
        <w:rPr>
          <w:vertAlign w:val="superscript"/>
        </w:rPr>
        <w:t>2</w:t>
      </w:r>
      <w:r w:rsidRPr="00840B11">
        <w:t>(3 − 6</w:t>
      </w:r>
      <w:r w:rsidRPr="009839C8">
        <w:rPr>
          <w:rStyle w:val="Cmathsexpressions"/>
          <w:i/>
          <w:iCs/>
        </w:rPr>
        <w:t>h</w:t>
      </w:r>
      <w:r w:rsidRPr="00840B11">
        <w:t>)</w:t>
      </w:r>
      <w:r w:rsidRPr="009839C8">
        <w:rPr>
          <w:rStyle w:val="Cmathsexpressions"/>
          <w:i/>
          <w:iCs/>
        </w:rPr>
        <w:t xml:space="preserve"> + </w:t>
      </w:r>
      <w:r w:rsidRPr="00840B11">
        <w:t>3(</w:t>
      </w:r>
      <w:r w:rsidRPr="009839C8">
        <w:rPr>
          <w:rStyle w:val="Cmathsexpressions"/>
          <w:i/>
          <w:iCs/>
        </w:rPr>
        <w:t>g</w:t>
      </w:r>
      <w:r w:rsidRPr="00840B11">
        <w:rPr>
          <w:vertAlign w:val="superscript"/>
        </w:rPr>
        <w:t>2</w:t>
      </w:r>
      <w:r w:rsidRPr="009839C8">
        <w:rPr>
          <w:rStyle w:val="Cmathsexpressions"/>
          <w:i/>
          <w:iCs/>
        </w:rPr>
        <w:t xml:space="preserve"> – </w:t>
      </w:r>
      <w:r w:rsidRPr="00840B11">
        <w:t>7</w:t>
      </w:r>
      <w:r w:rsidRPr="009839C8">
        <w:rPr>
          <w:rStyle w:val="Cmathsexpressions"/>
          <w:i/>
          <w:iCs/>
        </w:rPr>
        <w:t>h</w:t>
      </w:r>
      <w:r w:rsidRPr="00840B11">
        <w:t>)</w:t>
      </w:r>
    </w:p>
    <w:p w14:paraId="333A2F0D" w14:textId="77777777" w:rsidR="00AC39DB" w:rsidRPr="003F1AE3" w:rsidRDefault="00AC39DB" w:rsidP="009839C8">
      <w:pPr>
        <w:pStyle w:val="Pquestiontextmainstem"/>
      </w:pPr>
      <w:r w:rsidRPr="00840B11">
        <w:t>=15</w:t>
      </w:r>
      <w:r w:rsidRPr="009839C8">
        <w:rPr>
          <w:rStyle w:val="Cmathsexpressions"/>
          <w:i/>
          <w:iCs/>
        </w:rPr>
        <w:t>g</w:t>
      </w:r>
      <w:r w:rsidRPr="003F1AE3">
        <w:rPr>
          <w:vertAlign w:val="superscript"/>
        </w:rPr>
        <w:t>2</w:t>
      </w:r>
      <w:r w:rsidRPr="00840B11">
        <w:t xml:space="preserve"> – 30</w:t>
      </w:r>
      <w:r w:rsidRPr="009839C8">
        <w:rPr>
          <w:rStyle w:val="Cmathsexpressions"/>
          <w:i/>
          <w:iCs/>
        </w:rPr>
        <w:t>g</w:t>
      </w:r>
      <w:r w:rsidRPr="003F1AE3">
        <w:rPr>
          <w:vertAlign w:val="superscript"/>
        </w:rPr>
        <w:t>2</w:t>
      </w:r>
      <w:r w:rsidRPr="009839C8">
        <w:rPr>
          <w:rStyle w:val="Cmathsexpressions"/>
          <w:i/>
          <w:iCs/>
        </w:rPr>
        <w:t>h</w:t>
      </w:r>
      <w:r w:rsidRPr="00840B11">
        <w:t xml:space="preserve"> + 3</w:t>
      </w:r>
      <w:r w:rsidRPr="009839C8">
        <w:rPr>
          <w:rStyle w:val="Cmathsexpressions"/>
          <w:i/>
          <w:iCs/>
        </w:rPr>
        <w:t>g</w:t>
      </w:r>
      <w:r w:rsidRPr="003F1AE3">
        <w:rPr>
          <w:vertAlign w:val="superscript"/>
        </w:rPr>
        <w:t>2</w:t>
      </w:r>
      <w:r w:rsidRPr="00840B11">
        <w:t xml:space="preserve"> – 21</w:t>
      </w:r>
      <w:r w:rsidRPr="009839C8">
        <w:rPr>
          <w:rStyle w:val="Cmathsexpressions"/>
          <w:i/>
          <w:iCs/>
        </w:rPr>
        <w:t>h</w:t>
      </w:r>
    </w:p>
    <w:p w14:paraId="318158A2" w14:textId="5EBC7989" w:rsidR="006D7A87" w:rsidRPr="003F1AE3" w:rsidRDefault="00AC39DB" w:rsidP="009839C8">
      <w:pPr>
        <w:pStyle w:val="Pquestiontextmainstem"/>
      </w:pPr>
      <w:r w:rsidRPr="00840B11">
        <w:t>=18</w:t>
      </w:r>
      <w:r w:rsidRPr="009839C8">
        <w:rPr>
          <w:rStyle w:val="Cmathsexpressions"/>
          <w:i/>
          <w:iCs/>
        </w:rPr>
        <w:t>g</w:t>
      </w:r>
      <w:r w:rsidRPr="003F1AE3">
        <w:rPr>
          <w:vertAlign w:val="superscript"/>
        </w:rPr>
        <w:t>2</w:t>
      </w:r>
      <w:r w:rsidRPr="00840B11">
        <w:t xml:space="preserve"> – 30</w:t>
      </w:r>
      <w:r w:rsidRPr="009839C8">
        <w:rPr>
          <w:rStyle w:val="Cmathsexpressions"/>
          <w:i/>
          <w:iCs/>
        </w:rPr>
        <w:t>g</w:t>
      </w:r>
      <w:r w:rsidRPr="003F1AE3">
        <w:rPr>
          <w:vertAlign w:val="superscript"/>
        </w:rPr>
        <w:t>2</w:t>
      </w:r>
      <w:r w:rsidRPr="009839C8">
        <w:rPr>
          <w:rStyle w:val="Cmathsexpressions"/>
          <w:i/>
          <w:iCs/>
        </w:rPr>
        <w:t xml:space="preserve">h </w:t>
      </w:r>
      <w:r w:rsidRPr="00840B11">
        <w:t>– 21</w:t>
      </w:r>
      <w:r w:rsidRPr="009839C8">
        <w:rPr>
          <w:rStyle w:val="Cmathsexpressions"/>
          <w:i/>
          <w:iCs/>
        </w:rPr>
        <w:t>h</w:t>
      </w:r>
    </w:p>
    <w:p w14:paraId="4A3207C2" w14:textId="62D91C9B" w:rsidR="00B2036D" w:rsidRPr="00372314" w:rsidRDefault="00357182" w:rsidP="00A20E2A">
      <w:pPr>
        <w:pStyle w:val="Pquestionheadingmc"/>
      </w:pPr>
      <w:r>
        <w:t>Question 10</w:t>
      </w:r>
      <w:r w:rsidR="00022375">
        <w:tab/>
      </w:r>
      <w:r w:rsidR="00AC39DB">
        <w:t>[3.</w:t>
      </w:r>
      <w:r w:rsidR="00022375">
        <w:t>7]</w:t>
      </w:r>
    </w:p>
    <w:p w14:paraId="7C606D32" w14:textId="5D130B04" w:rsidR="00502A7B" w:rsidRPr="00612951" w:rsidRDefault="00AC39DB" w:rsidP="00612951">
      <w:pPr>
        <w:pStyle w:val="Pquestiontextmcqoptions"/>
      </w:pPr>
      <w:r>
        <w:rPr>
          <w:rStyle w:val="Cquestionpartlabelbold"/>
        </w:rPr>
        <w:t>A</w:t>
      </w:r>
      <w:r w:rsidR="00612951" w:rsidRPr="00272F56">
        <w:tab/>
      </w:r>
    </w:p>
    <w:p w14:paraId="28F6314F" w14:textId="5591051B" w:rsidR="00502A7B" w:rsidRDefault="00AC39DB" w:rsidP="00502A7B">
      <w:pPr>
        <w:pStyle w:val="Psectionresults"/>
      </w:pPr>
      <w:r>
        <w:t>Multiple-choice total marks:  10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4853B76B" w:rsidR="00E8096B" w:rsidRDefault="00E8096B" w:rsidP="00E8096B">
      <w:pPr>
        <w:pStyle w:val="Pquestionheadingsx"/>
      </w:pPr>
      <w:r>
        <w:t>Question 1</w:t>
      </w:r>
      <w:r w:rsidR="006E0938">
        <w:t>1</w:t>
      </w:r>
      <w:r>
        <w:tab/>
      </w:r>
      <w:r w:rsidR="006E093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</w:p>
    <w:p w14:paraId="6E64A474" w14:textId="0DA61C9B" w:rsidR="00153EA9" w:rsidRPr="00840B11" w:rsidRDefault="00153EA9" w:rsidP="00153EA9">
      <w:pPr>
        <w:pStyle w:val="Pquestiontextpartsa"/>
      </w:pPr>
      <w:r w:rsidRPr="00153EA9">
        <w:rPr>
          <w:rStyle w:val="Cquestionpartlabelbold"/>
        </w:rPr>
        <w:t>(a)</w:t>
      </w:r>
      <w:r w:rsidRPr="00840B11">
        <w:tab/>
        <w:t>When 3</w:t>
      </w:r>
      <w:r w:rsidRPr="00153EA9">
        <w:rPr>
          <w:rStyle w:val="Cmathsexpressions"/>
          <w:i/>
          <w:iCs/>
        </w:rPr>
        <w:t>a</w:t>
      </w:r>
      <w:r w:rsidRPr="00840B11">
        <w:t xml:space="preserve"> – 4</w:t>
      </w:r>
      <w:r w:rsidRPr="00153EA9">
        <w:rPr>
          <w:rStyle w:val="Cmathsexpressions"/>
          <w:i/>
          <w:iCs/>
        </w:rPr>
        <w:t>b</w:t>
      </w:r>
      <w:r w:rsidRPr="00840B11">
        <w:t xml:space="preserve"> + 5</w:t>
      </w:r>
      <w:r w:rsidRPr="00153EA9">
        <w:rPr>
          <w:rStyle w:val="Cmathsexpressions"/>
          <w:i/>
          <w:iCs/>
        </w:rPr>
        <w:t>a</w:t>
      </w:r>
      <w:r w:rsidRPr="00840B11">
        <w:t xml:space="preserve"> + 6</w:t>
      </w:r>
      <w:r w:rsidRPr="00153EA9">
        <w:rPr>
          <w:rStyle w:val="Cmathsexpressions"/>
          <w:i/>
          <w:iCs/>
        </w:rPr>
        <w:t>b</w:t>
      </w:r>
      <w:r w:rsidRPr="00840B11">
        <w:t xml:space="preserve"> is simplified to 8</w:t>
      </w:r>
      <w:r w:rsidRPr="00153EA9">
        <w:rPr>
          <w:rStyle w:val="Cmathsexpressions"/>
          <w:i/>
          <w:iCs/>
        </w:rPr>
        <w:t>a</w:t>
      </w:r>
      <w:r w:rsidRPr="00840B11">
        <w:rPr>
          <w:i/>
        </w:rPr>
        <w:t xml:space="preserve"> </w:t>
      </w:r>
      <w:r w:rsidRPr="00840B11">
        <w:t>+ 2</w:t>
      </w:r>
      <w:r w:rsidRPr="00153EA9">
        <w:rPr>
          <w:rStyle w:val="Cmathsexpressions"/>
          <w:i/>
          <w:iCs/>
        </w:rPr>
        <w:t>b</w:t>
      </w:r>
      <w:r w:rsidRPr="00840B11">
        <w:t xml:space="preserve">, </w:t>
      </w:r>
      <w:r>
        <w:t>this is called collecting</w:t>
      </w:r>
      <w:r w:rsidRPr="00CA1996">
        <w:t xml:space="preserve"> </w:t>
      </w:r>
      <w:r w:rsidRPr="00840B11">
        <w:rPr>
          <w:i/>
        </w:rPr>
        <w:t>like terms</w:t>
      </w:r>
      <w:r w:rsidRPr="00840B11">
        <w:t>.</w:t>
      </w:r>
    </w:p>
    <w:p w14:paraId="2605EC74" w14:textId="1F120C78" w:rsidR="00153EA9" w:rsidRPr="00840B11" w:rsidRDefault="00153EA9" w:rsidP="00153EA9">
      <w:pPr>
        <w:pStyle w:val="Pquestiontextpartsa"/>
      </w:pPr>
      <w:r w:rsidRPr="00153EA9">
        <w:rPr>
          <w:rStyle w:val="Cquestionpartlabelbold"/>
        </w:rPr>
        <w:t>(b)</w:t>
      </w:r>
      <w:r w:rsidRPr="00840B11">
        <w:tab/>
      </w:r>
      <w:r>
        <w:t>Writing an expression with</w:t>
      </w:r>
      <w:r w:rsidRPr="00E3676F">
        <w:t xml:space="preserve"> a common factor </w:t>
      </w:r>
      <w:r>
        <w:t xml:space="preserve">and brackets </w:t>
      </w:r>
      <w:r w:rsidRPr="00840B11">
        <w:t xml:space="preserve">is called </w:t>
      </w:r>
      <w:r w:rsidRPr="00840B11">
        <w:rPr>
          <w:i/>
        </w:rPr>
        <w:t>factorising</w:t>
      </w:r>
      <w:r w:rsidRPr="00840B11">
        <w:t xml:space="preserve"> </w:t>
      </w:r>
      <w:r>
        <w:t>an</w:t>
      </w:r>
      <w:r w:rsidRPr="00840B11">
        <w:t xml:space="preserve"> expression.</w:t>
      </w:r>
    </w:p>
    <w:p w14:paraId="4C4CF0C9" w14:textId="345E077F" w:rsidR="00153EA9" w:rsidRPr="00840B11" w:rsidRDefault="00153EA9" w:rsidP="00153EA9">
      <w:pPr>
        <w:pStyle w:val="Pquestiontextpartsa"/>
      </w:pPr>
      <w:r w:rsidRPr="00153EA9">
        <w:rPr>
          <w:rStyle w:val="Cquestionpartlabelbold"/>
        </w:rPr>
        <w:t>(c)</w:t>
      </w:r>
      <w:r w:rsidRPr="00840B11">
        <w:tab/>
        <w:t xml:space="preserve">Using the distributive property to </w:t>
      </w:r>
      <w:r>
        <w:t>write an expression without</w:t>
      </w:r>
      <w:r w:rsidRPr="00E3676F">
        <w:t xml:space="preserve"> brackets </w:t>
      </w:r>
      <w:r w:rsidRPr="00840B11">
        <w:t xml:space="preserve">is called </w:t>
      </w:r>
      <w:r w:rsidRPr="00840B11">
        <w:rPr>
          <w:i/>
        </w:rPr>
        <w:t>expanding</w:t>
      </w:r>
      <w:r>
        <w:t xml:space="preserve"> an expression</w:t>
      </w:r>
      <w:r w:rsidRPr="00840B11">
        <w:t>.</w:t>
      </w:r>
    </w:p>
    <w:p w14:paraId="42A11166" w14:textId="73795C9B" w:rsidR="00E8096B" w:rsidRDefault="00E8096B" w:rsidP="00E8096B">
      <w:pPr>
        <w:pStyle w:val="Pquestionheadingsx"/>
      </w:pPr>
      <w:r>
        <w:t>Question 1</w:t>
      </w:r>
      <w:r w:rsidR="006E0938">
        <w:t>2</w:t>
      </w:r>
      <w:r>
        <w:tab/>
      </w:r>
      <w:r w:rsidR="006E0938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6E0938">
        <w:t>1</w:t>
      </w:r>
      <w:r w:rsidR="00EB5920">
        <w:t>, 3.7</w:t>
      </w:r>
      <w:r>
        <w:t>]</w:t>
      </w:r>
    </w:p>
    <w:p w14:paraId="745B15F7" w14:textId="5D7B13E0" w:rsidR="00A267FB" w:rsidRPr="009839C8" w:rsidRDefault="00C9057A" w:rsidP="009839C8">
      <w:pPr>
        <w:pStyle w:val="Pquestiontextpartsa"/>
      </w:pPr>
      <w:r w:rsidRPr="003F1AE3">
        <w:rPr>
          <w:rStyle w:val="Cquestionpartlabelbold"/>
        </w:rPr>
        <w:t>(a)</w:t>
      </w:r>
      <w:r w:rsidR="00A267FB" w:rsidRPr="003F1AE3">
        <w:rPr>
          <w:rStyle w:val="Cquestionpartlabelbold"/>
        </w:rPr>
        <w:tab/>
      </w:r>
      <w:r w:rsidR="00280783" w:rsidRPr="009839C8">
        <w:t>Sample answers: 3</w:t>
      </w:r>
      <w:r w:rsidR="00280783" w:rsidRPr="009F42EE">
        <w:rPr>
          <w:rStyle w:val="Cmathsexpressions"/>
          <w:i/>
          <w:iCs/>
        </w:rPr>
        <w:t>xy</w:t>
      </w:r>
      <w:r w:rsidR="00280783" w:rsidRPr="009839C8">
        <w:t xml:space="preserve"> − 9</w:t>
      </w:r>
      <w:r w:rsidR="00280783" w:rsidRPr="009F42EE">
        <w:rPr>
          <w:rStyle w:val="Cmathsexpressions"/>
          <w:i/>
          <w:iCs/>
        </w:rPr>
        <w:t>x</w:t>
      </w:r>
      <w:r w:rsidR="00280783" w:rsidRPr="009839C8">
        <w:t xml:space="preserve"> + 5; 6 − 9</w:t>
      </w:r>
      <w:r w:rsidR="00280783" w:rsidRPr="009F42EE">
        <w:rPr>
          <w:rStyle w:val="Cmathsexpressions"/>
          <w:i/>
          <w:iCs/>
        </w:rPr>
        <w:t>ab</w:t>
      </w:r>
      <w:r w:rsidR="00280783" w:rsidRPr="009839C8">
        <w:t xml:space="preserve"> + 3</w:t>
      </w:r>
      <w:r w:rsidR="00280783" w:rsidRPr="009F42EE">
        <w:rPr>
          <w:rStyle w:val="Cmathsexpressions"/>
          <w:i/>
          <w:iCs/>
        </w:rPr>
        <w:t>c</w:t>
      </w:r>
    </w:p>
    <w:p w14:paraId="357B989F" w14:textId="77777777" w:rsidR="00280783" w:rsidRPr="009839C8" w:rsidRDefault="00C9057A" w:rsidP="009839C8">
      <w:pPr>
        <w:pStyle w:val="Pquestiontextpartsa"/>
      </w:pPr>
      <w:r w:rsidRPr="003F1AE3">
        <w:rPr>
          <w:rStyle w:val="Cquestionpartlabelbold"/>
        </w:rPr>
        <w:t>(b)</w:t>
      </w:r>
      <w:r w:rsidRPr="003F1AE3">
        <w:rPr>
          <w:rStyle w:val="Cquestionpartlabelbold"/>
        </w:rPr>
        <w:tab/>
      </w:r>
      <w:r w:rsidR="00280783" w:rsidRPr="009839C8">
        <w:t>Sample answers: 3</w:t>
      </w:r>
      <w:r w:rsidR="00280783" w:rsidRPr="009F42EE">
        <w:rPr>
          <w:rStyle w:val="Cmathsexpressions"/>
          <w:i/>
          <w:iCs/>
        </w:rPr>
        <w:t>r</w:t>
      </w:r>
      <w:r w:rsidR="00280783" w:rsidRPr="009839C8">
        <w:t xml:space="preserve"> − 6 = 3(</w:t>
      </w:r>
      <w:r w:rsidR="00280783" w:rsidRPr="009F42EE">
        <w:rPr>
          <w:rStyle w:val="Cmathsexpressions"/>
          <w:i/>
          <w:iCs/>
        </w:rPr>
        <w:t>r</w:t>
      </w:r>
      <w:r w:rsidR="00280783" w:rsidRPr="009839C8">
        <w:t xml:space="preserve"> – 2); 5</w:t>
      </w:r>
      <w:r w:rsidR="00280783" w:rsidRPr="009F42EE">
        <w:rPr>
          <w:rStyle w:val="Cmathsexpressions"/>
          <w:i/>
          <w:iCs/>
        </w:rPr>
        <w:t>m</w:t>
      </w:r>
      <w:r w:rsidR="00280783" w:rsidRPr="009839C8">
        <w:t xml:space="preserve"> + 25 = 5(</w:t>
      </w:r>
      <w:r w:rsidR="00280783" w:rsidRPr="009F42EE">
        <w:rPr>
          <w:rStyle w:val="Cmathsexpressions"/>
          <w:i/>
          <w:iCs/>
        </w:rPr>
        <w:t>m</w:t>
      </w:r>
      <w:r w:rsidR="00280783" w:rsidRPr="009839C8">
        <w:t xml:space="preserve"> + 5)</w:t>
      </w:r>
    </w:p>
    <w:p w14:paraId="3825415C" w14:textId="619AE41A" w:rsidR="00E8096B" w:rsidRDefault="006E0938" w:rsidP="00280783">
      <w:pPr>
        <w:pStyle w:val="Pquestionheadingsx"/>
      </w:pPr>
      <w:r>
        <w:t>Question 13</w:t>
      </w:r>
      <w:r w:rsidR="00E8096B">
        <w:tab/>
      </w:r>
      <w:r w:rsidRPr="00280783">
        <w:rPr>
          <w:rStyle w:val="Cmarkslabel"/>
        </w:rPr>
        <w:t>3</w:t>
      </w:r>
      <w:r w:rsidR="00E8096B" w:rsidRPr="00280783">
        <w:rPr>
          <w:rStyle w:val="Cmarkslabel"/>
        </w:rPr>
        <w:t xml:space="preserve"> marks</w:t>
      </w:r>
      <w:r w:rsidR="00E8096B">
        <w:tab/>
      </w:r>
      <w:r w:rsidR="00AC39DB">
        <w:t>[3.</w:t>
      </w:r>
      <w:r w:rsidR="00E8096B">
        <w:t>2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70"/>
        <w:gridCol w:w="3600"/>
      </w:tblGrid>
      <w:tr w:rsidR="0066766A" w14:paraId="3DBC6E92" w14:textId="77777777" w:rsidTr="00C91E81"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2A0A783" w14:textId="061C8729" w:rsidR="00561EA7" w:rsidRDefault="009A3332" w:rsidP="0066766A">
            <w:pPr>
              <w:pStyle w:val="Pquestiontextmainstem"/>
            </w:pPr>
            <w:r>
              <w:rPr>
                <w:noProof/>
              </w:rPr>
              <w:pict w14:anchorId="40803908">
                <v:shape id="Picture 1" o:spid="_x0000_i1030" type="#_x0000_t75" style="width:99pt;height:88.5pt;visibility:visible;mso-wrap-style:square">
                  <v:imagedata r:id="rId18" o:title="" grayscale="t"/>
                </v:shape>
              </w:pict>
            </w:r>
          </w:p>
        </w:tc>
        <w:tc>
          <w:tcPr>
            <w:tcW w:w="3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F7241C1" w14:textId="77777777" w:rsidR="00561EA7" w:rsidRPr="00840B11" w:rsidRDefault="00561EA7" w:rsidP="00561EA7">
            <w:pPr>
              <w:pStyle w:val="Pquestiontextpartsa"/>
            </w:pPr>
            <w:r w:rsidRPr="00840B11">
              <w:t>Correct solution</w:t>
            </w:r>
          </w:p>
          <w:p w14:paraId="6D517A1A" w14:textId="77777777" w:rsidR="00561EA7" w:rsidRPr="00840B11" w:rsidRDefault="00561EA7" w:rsidP="00561EA7">
            <w:pPr>
              <w:pStyle w:val="Pquestiontextpartsa"/>
            </w:pPr>
            <w:r w:rsidRPr="00840B11">
              <w:t>4</w:t>
            </w:r>
            <w:r w:rsidRPr="0066766A">
              <w:rPr>
                <w:rStyle w:val="Cmathsexpressions"/>
                <w:i/>
              </w:rPr>
              <w:t>ab</w:t>
            </w:r>
            <w:r w:rsidRPr="00840B11">
              <w:t xml:space="preserve"> – 5</w:t>
            </w:r>
            <w:r w:rsidRPr="0066766A">
              <w:rPr>
                <w:rStyle w:val="Cmathsexpressions"/>
                <w:i/>
              </w:rPr>
              <w:t>a</w:t>
            </w:r>
          </w:p>
          <w:p w14:paraId="69C63459" w14:textId="77777777" w:rsidR="00561EA7" w:rsidRPr="00840B11" w:rsidRDefault="00561EA7" w:rsidP="00561EA7">
            <w:pPr>
              <w:pStyle w:val="Pquestiontextpartsa"/>
            </w:pPr>
            <w:r w:rsidRPr="00840B11">
              <w:t>= 4 × -3 × -5 – 5 × -3</w:t>
            </w:r>
          </w:p>
          <w:p w14:paraId="73D332BD" w14:textId="77777777" w:rsidR="00561EA7" w:rsidRPr="00840B11" w:rsidRDefault="00561EA7" w:rsidP="00561EA7">
            <w:pPr>
              <w:pStyle w:val="Pquestiontextpartsa"/>
            </w:pPr>
            <w:r w:rsidRPr="00840B11">
              <w:t>= 60 + 15</w:t>
            </w:r>
          </w:p>
          <w:p w14:paraId="58472DFF" w14:textId="59270111" w:rsidR="00561EA7" w:rsidRDefault="00561EA7" w:rsidP="00561EA7">
            <w:pPr>
              <w:pStyle w:val="Pquestiontextpartsa"/>
            </w:pPr>
            <w:r w:rsidRPr="00840B11">
              <w:t>= 75</w:t>
            </w:r>
          </w:p>
        </w:tc>
      </w:tr>
    </w:tbl>
    <w:p w14:paraId="08492EF5" w14:textId="3F00E26D" w:rsidR="00E8096B" w:rsidRDefault="006E0938" w:rsidP="00B6388A">
      <w:pPr>
        <w:pStyle w:val="Pquestionheadingsx"/>
      </w:pPr>
      <w:r>
        <w:t>Question 14</w:t>
      </w:r>
      <w:r w:rsidR="00E8096B">
        <w:tab/>
      </w:r>
      <w:r>
        <w:rPr>
          <w:rStyle w:val="Cmarkslabel"/>
        </w:rPr>
        <w:t xml:space="preserve">5 </w:t>
      </w:r>
      <w:r w:rsidR="00E8096B" w:rsidRPr="001B433F">
        <w:rPr>
          <w:rStyle w:val="Cmarkslabel"/>
        </w:rPr>
        <w:t>marks</w:t>
      </w:r>
      <w:r w:rsidR="00E8096B">
        <w:tab/>
      </w:r>
      <w:r w:rsidR="00AC39DB">
        <w:t>[3.</w:t>
      </w:r>
      <w:r w:rsidR="00EB5920">
        <w:t>2</w:t>
      </w:r>
      <w:r w:rsidR="00E8096B">
        <w:t>]</w:t>
      </w:r>
    </w:p>
    <w:p w14:paraId="418CBAD5" w14:textId="3DEB17EB" w:rsidR="00C9057A" w:rsidRDefault="00C9057A" w:rsidP="009839C8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="00C91E81" w:rsidRPr="00840B11">
        <w:rPr>
          <w:position w:val="-24"/>
        </w:rPr>
        <w:object w:dxaOrig="2120" w:dyaOrig="620" w14:anchorId="4F3744CA">
          <v:shape id="_x0000_i1031" type="#_x0000_t75" style="width:106.5pt;height:30.75pt" o:ole="">
            <v:imagedata r:id="rId19" o:title=""/>
          </v:shape>
          <o:OLEObject Type="Embed" ProgID="Equation.DSMT4" ShapeID="_x0000_i1031" DrawAspect="Content" ObjectID="_1540564753" r:id="rId20"/>
        </w:object>
      </w:r>
      <w:r w:rsidR="00B6388A" w:rsidRPr="00840B11">
        <w:t xml:space="preserve">= </w:t>
      </w:r>
      <w:r w:rsidR="00C91E81" w:rsidRPr="00840B11">
        <w:rPr>
          <w:position w:val="-24"/>
        </w:rPr>
        <w:object w:dxaOrig="859" w:dyaOrig="620" w14:anchorId="1656DB51">
          <v:shape id="_x0000_i1032" type="#_x0000_t75" style="width:42.75pt;height:30.75pt" o:ole="">
            <v:imagedata r:id="rId21" o:title=""/>
          </v:shape>
          <o:OLEObject Type="Embed" ProgID="Equation.DSMT4" ShapeID="_x0000_i1032" DrawAspect="Content" ObjectID="_1540564754" r:id="rId22"/>
        </w:object>
      </w:r>
      <w:r w:rsidR="009F42EE">
        <w:br/>
      </w:r>
      <w:r w:rsidR="00B6388A" w:rsidRPr="00840B11">
        <w:t>= -3</w:t>
      </w:r>
      <w:r w:rsidR="00C91E81" w:rsidRPr="00840B11">
        <w:rPr>
          <w:position w:val="-24"/>
        </w:rPr>
        <w:object w:dxaOrig="320" w:dyaOrig="620" w14:anchorId="1D28756A">
          <v:shape id="_x0000_i1033" type="#_x0000_t75" style="width:16.5pt;height:30.75pt" o:ole="">
            <v:imagedata r:id="rId23" o:title=""/>
          </v:shape>
          <o:OLEObject Type="Embed" ProgID="Equation.DSMT4" ShapeID="_x0000_i1033" DrawAspect="Content" ObjectID="_1540564755" r:id="rId24"/>
        </w:object>
      </w:r>
    </w:p>
    <w:p w14:paraId="500A13F4" w14:textId="266BC165" w:rsidR="00E8096B" w:rsidRPr="008574DC" w:rsidRDefault="00C9057A" w:rsidP="009839C8">
      <w:pPr>
        <w:pStyle w:val="Pquestiontextpartsa"/>
      </w:pPr>
      <w:r w:rsidRPr="00C9057A">
        <w:rPr>
          <w:rStyle w:val="Cquestionpartlabelbold"/>
        </w:rPr>
        <w:lastRenderedPageBreak/>
        <w:t>(b)</w:t>
      </w:r>
      <w:r>
        <w:rPr>
          <w:rStyle w:val="Cquestionpartlabelbold"/>
        </w:rPr>
        <w:tab/>
      </w:r>
      <w:r w:rsidR="00B6388A" w:rsidRPr="00840B11">
        <w:rPr>
          <w:position w:val="-28"/>
        </w:rPr>
        <w:object w:dxaOrig="2500" w:dyaOrig="660" w14:anchorId="5D0CC824">
          <v:shape id="_x0000_i1034" type="#_x0000_t75" style="width:125.25pt;height:33.75pt" o:ole="">
            <v:imagedata r:id="rId25" o:title=""/>
          </v:shape>
          <o:OLEObject Type="Embed" ProgID="Equation.3" ShapeID="_x0000_i1034" DrawAspect="Content" ObjectID="_1540564756" r:id="rId26"/>
        </w:object>
      </w:r>
      <w:r w:rsidR="00B6388A" w:rsidRPr="00840B11">
        <w:t xml:space="preserve">= </w:t>
      </w:r>
      <w:r w:rsidR="00B6388A" w:rsidRPr="00840B11">
        <w:rPr>
          <w:position w:val="-24"/>
        </w:rPr>
        <w:object w:dxaOrig="880" w:dyaOrig="620" w14:anchorId="4E66EEEF">
          <v:shape id="_x0000_i1035" type="#_x0000_t75" style="width:45pt;height:30.75pt" o:ole="">
            <v:imagedata r:id="rId27" o:title=""/>
          </v:shape>
          <o:OLEObject Type="Embed" ProgID="Equation.3" ShapeID="_x0000_i1035" DrawAspect="Content" ObjectID="_1540564757" r:id="rId28"/>
        </w:object>
      </w:r>
      <w:r w:rsidR="009F42EE">
        <w:br/>
      </w:r>
      <w:r w:rsidR="00B6388A" w:rsidRPr="00840B11">
        <w:t xml:space="preserve">= 3 × </w:t>
      </w:r>
      <w:r w:rsidR="00B6388A" w:rsidRPr="00840B11">
        <w:rPr>
          <w:position w:val="-24"/>
        </w:rPr>
        <w:object w:dxaOrig="499" w:dyaOrig="620" w14:anchorId="5DE92934">
          <v:shape id="_x0000_i1036" type="#_x0000_t75" style="width:24.75pt;height:30.75pt" o:ole="">
            <v:imagedata r:id="rId29" o:title=""/>
          </v:shape>
          <o:OLEObject Type="Embed" ProgID="Equation.3" ShapeID="_x0000_i1036" DrawAspect="Content" ObjectID="_1540564758" r:id="rId30"/>
        </w:object>
      </w:r>
      <w:r w:rsidR="009F42EE">
        <w:br/>
      </w:r>
      <w:r w:rsidR="00B6388A" w:rsidRPr="00840B11">
        <w:t xml:space="preserve">= </w:t>
      </w:r>
      <w:r w:rsidR="00B6388A" w:rsidRPr="00840B11">
        <w:rPr>
          <w:position w:val="-24"/>
        </w:rPr>
        <w:object w:dxaOrig="560" w:dyaOrig="620" w14:anchorId="54DE9CB0">
          <v:shape id="_x0000_i1037" type="#_x0000_t75" style="width:27pt;height:30.75pt" o:ole="">
            <v:imagedata r:id="rId31" o:title=""/>
          </v:shape>
          <o:OLEObject Type="Embed" ProgID="Equation.3" ShapeID="_x0000_i1037" DrawAspect="Content" ObjectID="_1540564759" r:id="rId32"/>
        </w:object>
      </w:r>
    </w:p>
    <w:p w14:paraId="7A9B19E2" w14:textId="0E1EFDBE" w:rsidR="00E8096B" w:rsidRDefault="006E0938" w:rsidP="00E8096B">
      <w:pPr>
        <w:pStyle w:val="Pquestionheadingsx"/>
      </w:pPr>
      <w:r>
        <w:t>Question 15</w:t>
      </w:r>
      <w:r w:rsidR="00E8096B">
        <w:tab/>
      </w:r>
      <w:r>
        <w:rPr>
          <w:rStyle w:val="Cmarkslabel"/>
        </w:rPr>
        <w:t>5</w:t>
      </w:r>
      <w:r w:rsidR="00E8096B" w:rsidRPr="001B433F">
        <w:rPr>
          <w:rStyle w:val="Cmarkslabel"/>
        </w:rPr>
        <w:t xml:space="preserve"> marks</w:t>
      </w:r>
      <w:r w:rsidR="00E8096B">
        <w:tab/>
      </w:r>
      <w:r w:rsidR="00AC39DB">
        <w:t>[3.</w:t>
      </w:r>
      <w:r w:rsidR="00E8096B">
        <w:t>3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32"/>
        <w:gridCol w:w="4725"/>
      </w:tblGrid>
      <w:tr w:rsidR="0066766A" w14:paraId="589AF5FE" w14:textId="77777777" w:rsidTr="00C91E81">
        <w:tc>
          <w:tcPr>
            <w:tcW w:w="47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D3A233B" w14:textId="67DABB0B" w:rsidR="00334B8E" w:rsidRDefault="00334B8E" w:rsidP="00334B8E">
            <w:pPr>
              <w:pStyle w:val="Pquestiontextpartsa"/>
              <w:rPr>
                <w:rStyle w:val="Cquestionpartlabelbold"/>
              </w:rPr>
            </w:pPr>
            <w:r w:rsidRPr="00C9057A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840B11">
              <w:t>Total area = 400</w:t>
            </w:r>
            <w:r w:rsidRPr="0066766A">
              <w:rPr>
                <w:rStyle w:val="Cmathsexpressions"/>
                <w:i/>
              </w:rPr>
              <w:t xml:space="preserve"> × L ×W</w:t>
            </w:r>
            <w:r w:rsidRPr="0066766A">
              <w:rPr>
                <w:rStyle w:val="Cmathsexpressions"/>
                <w:i/>
              </w:rPr>
              <w:br/>
            </w:r>
            <w:r w:rsidRPr="00840B11">
              <w:t xml:space="preserve">= 400 × </w:t>
            </w:r>
            <w:r w:rsidRPr="0066766A">
              <w:rPr>
                <w:rStyle w:val="Cmathsexpressions"/>
                <w:i/>
              </w:rPr>
              <w:t xml:space="preserve">L </w:t>
            </w:r>
            <w:r w:rsidRPr="00840B11">
              <w:t>× (</w:t>
            </w:r>
            <w:r w:rsidRPr="0066766A">
              <w:rPr>
                <w:rStyle w:val="Cmathsexpressions"/>
                <w:i/>
              </w:rPr>
              <w:t xml:space="preserve">L </w:t>
            </w:r>
            <w:r w:rsidRPr="00840B11">
              <w:t>– 3)</w:t>
            </w:r>
            <w:r>
              <w:br/>
            </w:r>
            <w:r w:rsidRPr="00840B11">
              <w:t>= 400</w:t>
            </w:r>
            <w:r w:rsidRPr="0066766A">
              <w:rPr>
                <w:rStyle w:val="Cmathsexpressions"/>
                <w:i/>
              </w:rPr>
              <w:t>L</w:t>
            </w:r>
            <w:r w:rsidRPr="0066766A">
              <w:rPr>
                <w:vertAlign w:val="superscript"/>
              </w:rPr>
              <w:t>2</w:t>
            </w:r>
            <w:r w:rsidRPr="00840B11">
              <w:t xml:space="preserve"> – 1200</w:t>
            </w:r>
            <w:r w:rsidRPr="0066766A">
              <w:rPr>
                <w:rStyle w:val="Cmathsexpressions"/>
                <w:i/>
              </w:rPr>
              <w:t>L</w:t>
            </w:r>
          </w:p>
        </w:tc>
        <w:tc>
          <w:tcPr>
            <w:tcW w:w="47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A667B74" w14:textId="512DDF42" w:rsidR="00334B8E" w:rsidRDefault="00334B8E" w:rsidP="0066766A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C9057A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66766A">
              <w:rPr>
                <w:rStyle w:val="Cmathsexpressions"/>
                <w:i/>
              </w:rPr>
              <w:t>L</w:t>
            </w:r>
            <w:r w:rsidRPr="00840B11">
              <w:t xml:space="preserve"> = 12</w:t>
            </w:r>
            <w:r>
              <w:br/>
            </w:r>
            <w:r w:rsidRPr="00840B11">
              <w:t>= 400 × 12 – 1200 × 12</w:t>
            </w:r>
            <w:r>
              <w:br/>
            </w:r>
            <w:r w:rsidRPr="00840B11">
              <w:t>= 43 200 cm</w:t>
            </w:r>
            <w:r w:rsidRPr="0066766A">
              <w:rPr>
                <w:vertAlign w:val="superscript"/>
              </w:rPr>
              <w:t>2</w:t>
            </w:r>
          </w:p>
        </w:tc>
      </w:tr>
    </w:tbl>
    <w:p w14:paraId="28182A41" w14:textId="4D899429" w:rsidR="00334B8E" w:rsidRPr="00334B8E" w:rsidRDefault="00334B8E" w:rsidP="00334B8E">
      <w:pPr>
        <w:pStyle w:val="Pquestionheadingsx"/>
      </w:pPr>
      <w:r>
        <w:t>Question 16</w:t>
      </w:r>
      <w:r>
        <w:tab/>
      </w:r>
      <w:r w:rsidRPr="00334B8E">
        <w:rPr>
          <w:rStyle w:val="Cmarkslabel"/>
        </w:rPr>
        <w:t>4 marks</w:t>
      </w:r>
      <w:r>
        <w:tab/>
        <w:t>[3.4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01"/>
        <w:gridCol w:w="3060"/>
        <w:gridCol w:w="3896"/>
      </w:tblGrid>
      <w:tr w:rsidR="0066766A" w14:paraId="4036A081" w14:textId="77777777" w:rsidTr="00C91E81">
        <w:tc>
          <w:tcPr>
            <w:tcW w:w="2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A3C56BE" w14:textId="69C81EB8" w:rsidR="00334B8E" w:rsidRPr="008574DC" w:rsidRDefault="00334B8E" w:rsidP="00334B8E">
            <w:pPr>
              <w:pStyle w:val="Pquestiontextpartsa"/>
            </w:pPr>
            <w:r w:rsidRPr="00C9057A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A400AD">
              <w:t>8</w:t>
            </w:r>
            <w:r w:rsidRPr="0066766A">
              <w:rPr>
                <w:rStyle w:val="Cmathsexpressions"/>
                <w:i/>
              </w:rPr>
              <w:t>r</w:t>
            </w:r>
            <w:r w:rsidRPr="00A400AD">
              <w:t xml:space="preserve"> –9</w:t>
            </w:r>
            <w:r w:rsidRPr="0066766A">
              <w:rPr>
                <w:rStyle w:val="Cmathsexpressions"/>
                <w:i/>
              </w:rPr>
              <w:t xml:space="preserve">r </w:t>
            </w:r>
            <w:r w:rsidRPr="00A400AD">
              <w:t>– 5</w:t>
            </w:r>
            <w:r w:rsidRPr="0066766A">
              <w:rPr>
                <w:rStyle w:val="Cmathsexpressions"/>
                <w:i/>
              </w:rPr>
              <w:t>r</w:t>
            </w:r>
            <w:r w:rsidRPr="0066766A">
              <w:rPr>
                <w:vertAlign w:val="superscript"/>
              </w:rPr>
              <w:t>2</w:t>
            </w:r>
            <w:r w:rsidRPr="00A400AD">
              <w:t xml:space="preserve"> + 3 </w:t>
            </w:r>
            <w:r>
              <w:br/>
            </w:r>
            <w:r w:rsidRPr="00A400AD">
              <w:t>= -</w:t>
            </w:r>
            <w:r w:rsidRPr="0066766A">
              <w:rPr>
                <w:rStyle w:val="Cmathsexpressions"/>
                <w:i/>
              </w:rPr>
              <w:t>r</w:t>
            </w:r>
            <w:r w:rsidRPr="00A400AD">
              <w:t xml:space="preserve"> – 5</w:t>
            </w:r>
            <w:r w:rsidRPr="0066766A">
              <w:rPr>
                <w:rStyle w:val="Cmathsexpressions"/>
                <w:i/>
              </w:rPr>
              <w:t>r</w:t>
            </w:r>
            <w:r w:rsidRPr="0066766A">
              <w:rPr>
                <w:vertAlign w:val="superscript"/>
              </w:rPr>
              <w:t>2</w:t>
            </w:r>
            <w:r w:rsidRPr="00A400AD">
              <w:t xml:space="preserve"> + 3</w:t>
            </w:r>
          </w:p>
          <w:p w14:paraId="09BF08EB" w14:textId="77777777" w:rsidR="00334B8E" w:rsidRDefault="00334B8E" w:rsidP="0066766A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  <w:tc>
          <w:tcPr>
            <w:tcW w:w="3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68DD522" w14:textId="2F2D6855" w:rsidR="00334B8E" w:rsidRDefault="00334B8E" w:rsidP="00800A0E">
            <w:pPr>
              <w:pStyle w:val="Pquestiontextpartsa"/>
              <w:rPr>
                <w:rStyle w:val="Cquestionpartlabelbold"/>
              </w:rPr>
            </w:pPr>
            <w:r w:rsidRPr="00C9057A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A400AD">
              <w:t>6</w:t>
            </w:r>
            <w:r w:rsidRPr="0066766A">
              <w:rPr>
                <w:rStyle w:val="Cmathsexpressions"/>
                <w:i/>
              </w:rPr>
              <w:t xml:space="preserve">kp </w:t>
            </w:r>
            <w:r w:rsidRPr="00A400AD">
              <w:t>– 4 + 4</w:t>
            </w:r>
            <w:r w:rsidRPr="0066766A">
              <w:rPr>
                <w:rStyle w:val="Cmathsexpressions"/>
                <w:i/>
              </w:rPr>
              <w:t>k</w:t>
            </w:r>
            <w:r w:rsidRPr="00A400AD">
              <w:t xml:space="preserve"> – 6</w:t>
            </w:r>
            <w:r w:rsidRPr="0066766A">
              <w:rPr>
                <w:rStyle w:val="Cmathsexpressions"/>
                <w:i/>
              </w:rPr>
              <w:t>p</w:t>
            </w:r>
            <w:r w:rsidRPr="00A400AD">
              <w:t xml:space="preserve"> </w:t>
            </w:r>
            <w:r>
              <w:br/>
            </w:r>
            <w:r w:rsidRPr="00A400AD">
              <w:t>Cannot be simplified</w:t>
            </w:r>
            <w:r w:rsidR="00800A0E">
              <w:t xml:space="preserve"> further</w:t>
            </w:r>
          </w:p>
        </w:tc>
        <w:tc>
          <w:tcPr>
            <w:tcW w:w="38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0C5D2DA" w14:textId="79DAE324" w:rsidR="00334B8E" w:rsidRDefault="00334B8E" w:rsidP="00334B8E">
            <w:pPr>
              <w:pStyle w:val="Pquestiontextpartsa"/>
              <w:rPr>
                <w:rStyle w:val="Cquestionpartlabelbold"/>
              </w:rPr>
            </w:pPr>
            <w:r w:rsidRPr="009F42EE">
              <w:rPr>
                <w:rStyle w:val="Cquestionpartlabelbold"/>
              </w:rPr>
              <w:t>(c)</w:t>
            </w:r>
            <w:r>
              <w:tab/>
            </w:r>
            <w:r w:rsidRPr="00840B11">
              <w:t>12</w:t>
            </w:r>
            <w:r w:rsidRPr="0066766A">
              <w:rPr>
                <w:rStyle w:val="Cmathsexpressions"/>
                <w:i/>
              </w:rPr>
              <w:t>x</w:t>
            </w:r>
            <w:r w:rsidRPr="0066766A">
              <w:rPr>
                <w:vertAlign w:val="superscript"/>
              </w:rPr>
              <w:t>3</w:t>
            </w:r>
            <w:r w:rsidRPr="00840B11">
              <w:t xml:space="preserve"> + 2</w:t>
            </w:r>
            <w:r w:rsidRPr="0066766A">
              <w:rPr>
                <w:rStyle w:val="Cmathsexpressions"/>
                <w:i/>
              </w:rPr>
              <w:t>xy</w:t>
            </w:r>
            <w:r w:rsidRPr="00840B11">
              <w:t xml:space="preserve"> – 5</w:t>
            </w:r>
            <w:r w:rsidRPr="0066766A">
              <w:rPr>
                <w:rStyle w:val="Cmathsexpressions"/>
                <w:i/>
              </w:rPr>
              <w:t>x</w:t>
            </w:r>
            <w:r w:rsidRPr="0066766A">
              <w:rPr>
                <w:vertAlign w:val="superscript"/>
              </w:rPr>
              <w:t>2</w:t>
            </w:r>
            <w:r w:rsidRPr="00840B11">
              <w:t xml:space="preserve"> – (2</w:t>
            </w:r>
            <w:r w:rsidRPr="0066766A">
              <w:rPr>
                <w:rStyle w:val="Cmathsexpressions"/>
                <w:i/>
              </w:rPr>
              <w:t>x</w:t>
            </w:r>
            <w:r w:rsidRPr="0066766A">
              <w:rPr>
                <w:vertAlign w:val="superscript"/>
              </w:rPr>
              <w:t>2</w:t>
            </w:r>
            <w:r w:rsidRPr="00840B11">
              <w:t xml:space="preserve"> + 19</w:t>
            </w:r>
            <w:r w:rsidRPr="0066766A">
              <w:rPr>
                <w:rStyle w:val="Cmathsexpressions"/>
                <w:i/>
              </w:rPr>
              <w:t>x</w:t>
            </w:r>
            <w:r w:rsidRPr="0066766A">
              <w:rPr>
                <w:vertAlign w:val="superscript"/>
              </w:rPr>
              <w:t>3</w:t>
            </w:r>
            <w:r w:rsidRPr="00840B11">
              <w:t>)</w:t>
            </w:r>
            <w:r>
              <w:br/>
            </w:r>
            <w:r w:rsidRPr="00840B11">
              <w:t>= 12</w:t>
            </w:r>
            <w:r w:rsidRPr="0066766A">
              <w:rPr>
                <w:rStyle w:val="Cmathsexpressions"/>
                <w:i/>
              </w:rPr>
              <w:t>x</w:t>
            </w:r>
            <w:r w:rsidRPr="0066766A">
              <w:rPr>
                <w:vertAlign w:val="superscript"/>
              </w:rPr>
              <w:t>3</w:t>
            </w:r>
            <w:r w:rsidRPr="00840B11">
              <w:t xml:space="preserve"> + 2</w:t>
            </w:r>
            <w:r w:rsidRPr="0066766A">
              <w:rPr>
                <w:rStyle w:val="Cmathsexpressions"/>
                <w:i/>
              </w:rPr>
              <w:t>xy</w:t>
            </w:r>
            <w:r w:rsidRPr="00840B11">
              <w:t xml:space="preserve"> – 5</w:t>
            </w:r>
            <w:r w:rsidRPr="0066766A">
              <w:rPr>
                <w:rStyle w:val="Cmathsexpressions"/>
                <w:i/>
              </w:rPr>
              <w:t>x</w:t>
            </w:r>
            <w:r w:rsidRPr="0066766A">
              <w:rPr>
                <w:vertAlign w:val="superscript"/>
              </w:rPr>
              <w:t>2</w:t>
            </w:r>
            <w:r w:rsidRPr="00840B11">
              <w:t xml:space="preserve"> – 2</w:t>
            </w:r>
            <w:r w:rsidRPr="0066766A">
              <w:rPr>
                <w:rStyle w:val="Cmathsexpressions"/>
                <w:i/>
              </w:rPr>
              <w:t>x</w:t>
            </w:r>
            <w:r w:rsidRPr="0066766A">
              <w:rPr>
                <w:vertAlign w:val="superscript"/>
              </w:rPr>
              <w:t>2</w:t>
            </w:r>
            <w:r w:rsidRPr="00840B11">
              <w:t xml:space="preserve"> – 19</w:t>
            </w:r>
            <w:r w:rsidRPr="0066766A">
              <w:rPr>
                <w:rStyle w:val="Cmathsexpressions"/>
                <w:i/>
              </w:rPr>
              <w:t>x</w:t>
            </w:r>
            <w:r w:rsidRPr="0066766A">
              <w:rPr>
                <w:vertAlign w:val="superscript"/>
              </w:rPr>
              <w:t>3</w:t>
            </w:r>
            <w:r w:rsidRPr="0066766A">
              <w:rPr>
                <w:vertAlign w:val="superscript"/>
              </w:rPr>
              <w:br/>
            </w:r>
            <w:r w:rsidRPr="00840B11">
              <w:t>= -7</w:t>
            </w:r>
            <w:r w:rsidRPr="0066766A">
              <w:rPr>
                <w:rStyle w:val="Cmathsexpressions"/>
                <w:i/>
              </w:rPr>
              <w:t>x</w:t>
            </w:r>
            <w:r w:rsidRPr="0066766A">
              <w:rPr>
                <w:vertAlign w:val="superscript"/>
              </w:rPr>
              <w:t>3</w:t>
            </w:r>
            <w:r w:rsidRPr="00840B11">
              <w:t xml:space="preserve"> – 7</w:t>
            </w:r>
            <w:r w:rsidRPr="0066766A">
              <w:rPr>
                <w:rStyle w:val="Cmathsexpressions"/>
                <w:i/>
              </w:rPr>
              <w:t>x</w:t>
            </w:r>
            <w:r w:rsidRPr="0066766A">
              <w:rPr>
                <w:vertAlign w:val="superscript"/>
              </w:rPr>
              <w:t>2</w:t>
            </w:r>
            <w:r w:rsidRPr="00840B11">
              <w:t xml:space="preserve"> + 2</w:t>
            </w:r>
            <w:r w:rsidRPr="0066766A">
              <w:rPr>
                <w:rStyle w:val="Cmathsexpressions"/>
                <w:i/>
              </w:rPr>
              <w:t>xy</w:t>
            </w:r>
          </w:p>
        </w:tc>
      </w:tr>
    </w:tbl>
    <w:p w14:paraId="5EAED291" w14:textId="35F3FDB0" w:rsidR="00E8096B" w:rsidRDefault="00E8096B" w:rsidP="00E8096B">
      <w:pPr>
        <w:pStyle w:val="Pquestionheadingsx"/>
      </w:pPr>
      <w:r>
        <w:t>Question 1</w:t>
      </w:r>
      <w:r w:rsidR="006E0938">
        <w:t>7</w:t>
      </w:r>
      <w:r>
        <w:tab/>
      </w:r>
      <w:r w:rsidR="006E0938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6E0938">
        <w:t>5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01"/>
        <w:gridCol w:w="3150"/>
        <w:gridCol w:w="3780"/>
      </w:tblGrid>
      <w:tr w:rsidR="00334B8E" w14:paraId="033BCA01" w14:textId="77777777" w:rsidTr="00EB5920">
        <w:tc>
          <w:tcPr>
            <w:tcW w:w="2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8A85763" w14:textId="77777777" w:rsidR="00334B8E" w:rsidRPr="008574DC" w:rsidRDefault="00334B8E" w:rsidP="009A3332">
            <w:pPr>
              <w:pStyle w:val="Pquestiontextpartsa"/>
              <w:spacing w:before="120"/>
            </w:pPr>
            <w:r w:rsidRPr="00C9057A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A400AD">
              <w:t>-5 × 3</w:t>
            </w:r>
            <w:r w:rsidRPr="0066766A">
              <w:rPr>
                <w:rStyle w:val="Cmathsexpressions"/>
                <w:i/>
              </w:rPr>
              <w:t xml:space="preserve">m </w:t>
            </w:r>
            <w:r w:rsidRPr="00A400AD">
              <w:t xml:space="preserve">× 5 </w:t>
            </w:r>
            <w:r w:rsidRPr="0066766A">
              <w:rPr>
                <w:rStyle w:val="Cmathsexpressions"/>
                <w:i/>
              </w:rPr>
              <w:t>– m</w:t>
            </w:r>
            <w:r>
              <w:br/>
            </w:r>
            <w:r w:rsidRPr="00A400AD">
              <w:t>= -75</w:t>
            </w:r>
            <w:r w:rsidRPr="0066766A">
              <w:rPr>
                <w:rStyle w:val="Cmathsexpressions"/>
                <w:i/>
              </w:rPr>
              <w:t>m – m</w:t>
            </w:r>
            <w:r w:rsidRPr="00A400AD">
              <w:t xml:space="preserve"> </w:t>
            </w:r>
            <w:r>
              <w:br/>
            </w:r>
            <w:r w:rsidRPr="00A400AD">
              <w:t>= -76</w:t>
            </w:r>
            <w:r w:rsidRPr="0066766A">
              <w:rPr>
                <w:rStyle w:val="Cmathsexpressions"/>
                <w:i/>
              </w:rPr>
              <w:t>m</w:t>
            </w:r>
          </w:p>
          <w:p w14:paraId="629E1274" w14:textId="77777777" w:rsidR="00334B8E" w:rsidRDefault="00334B8E" w:rsidP="0066766A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  <w:tc>
          <w:tcPr>
            <w:tcW w:w="3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55DAF31" w14:textId="77777777" w:rsidR="00334B8E" w:rsidRDefault="00334B8E" w:rsidP="00334B8E">
            <w:pPr>
              <w:pStyle w:val="Pquestiontextpartsa"/>
            </w:pPr>
            <w:r w:rsidRPr="00C9057A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66766A">
              <w:rPr>
                <w:position w:val="-24"/>
              </w:rPr>
              <w:object w:dxaOrig="1579" w:dyaOrig="620" w14:anchorId="5359CE4D">
                <v:shape id="_x0000_i1038" type="#_x0000_t75" style="width:78pt;height:30.75pt" o:ole="">
                  <v:imagedata r:id="rId33" o:title=""/>
                </v:shape>
                <o:OLEObject Type="Embed" ProgID="Equation.3" ShapeID="_x0000_i1038" DrawAspect="Content" ObjectID="_1540564760" r:id="rId34"/>
              </w:object>
            </w:r>
            <w:r>
              <w:br/>
            </w:r>
            <w:r w:rsidRPr="0066766A">
              <w:rPr>
                <w:rStyle w:val="Cmathsexpressions"/>
                <w:i/>
              </w:rPr>
              <w:t>=</w:t>
            </w:r>
            <w:r w:rsidRPr="0066766A">
              <w:rPr>
                <w:position w:val="-24"/>
              </w:rPr>
              <w:object w:dxaOrig="1560" w:dyaOrig="620" w14:anchorId="374C4E1E">
                <v:shape id="_x0000_i1039" type="#_x0000_t75" style="width:78pt;height:30.75pt" o:ole="">
                  <v:imagedata r:id="rId35" o:title=""/>
                </v:shape>
                <o:OLEObject Type="Embed" ProgID="Equation.3" ShapeID="_x0000_i1039" DrawAspect="Content" ObjectID="_1540564761" r:id="rId36"/>
              </w:object>
            </w:r>
          </w:p>
          <w:p w14:paraId="6FB0B649" w14:textId="77777777" w:rsidR="00334B8E" w:rsidRDefault="00334B8E" w:rsidP="0066766A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536D2A4" w14:textId="4497BC00" w:rsidR="00334B8E" w:rsidRDefault="00334B8E" w:rsidP="00334B8E">
            <w:pPr>
              <w:pStyle w:val="Pquestiontextpartsa"/>
              <w:rPr>
                <w:rStyle w:val="Cquestionpartlabelbold"/>
              </w:rPr>
            </w:pPr>
            <w:r w:rsidRPr="009F42EE">
              <w:rPr>
                <w:rStyle w:val="Cquestionpartlabelbold"/>
              </w:rPr>
              <w:t>(c)</w:t>
            </w:r>
            <w:r>
              <w:tab/>
            </w:r>
            <w:r w:rsidRPr="0066766A">
              <w:rPr>
                <w:position w:val="-24"/>
              </w:rPr>
              <w:object w:dxaOrig="2120" w:dyaOrig="660" w14:anchorId="13359ACC">
                <v:shape id="_x0000_i1040" type="#_x0000_t75" style="width:105.75pt;height:33.75pt" o:ole="">
                  <v:imagedata r:id="rId37" o:title=""/>
                </v:shape>
                <o:OLEObject Type="Embed" ProgID="Equation.3" ShapeID="_x0000_i1040" DrawAspect="Content" ObjectID="_1540564762" r:id="rId38"/>
              </w:object>
            </w:r>
            <w:r>
              <w:br/>
            </w:r>
            <w:r w:rsidRPr="00840B11">
              <w:t xml:space="preserve">= </w:t>
            </w:r>
            <w:r w:rsidRPr="0066766A">
              <w:rPr>
                <w:position w:val="-30"/>
              </w:rPr>
              <w:object w:dxaOrig="1620" w:dyaOrig="720" w14:anchorId="0A804D2B">
                <v:shape id="_x0000_i1041" type="#_x0000_t75" style="width:81pt;height:36pt" o:ole="">
                  <v:imagedata r:id="rId39" o:title=""/>
                </v:shape>
                <o:OLEObject Type="Embed" ProgID="Equation.3" ShapeID="_x0000_i1041" DrawAspect="Content" ObjectID="_1540564763" r:id="rId40"/>
              </w:object>
            </w:r>
            <w:r>
              <w:br/>
            </w:r>
            <w:r w:rsidRPr="00840B11">
              <w:t xml:space="preserve">= </w:t>
            </w:r>
            <w:r w:rsidRPr="0066766A">
              <w:rPr>
                <w:position w:val="-28"/>
              </w:rPr>
              <w:object w:dxaOrig="560" w:dyaOrig="700" w14:anchorId="771D21EA">
                <v:shape id="_x0000_i1042" type="#_x0000_t75" style="width:27pt;height:34.5pt" o:ole="">
                  <v:imagedata r:id="rId41" o:title=""/>
                </v:shape>
                <o:OLEObject Type="Embed" ProgID="Equation.3" ShapeID="_x0000_i1042" DrawAspect="Content" ObjectID="_1540564764" r:id="rId42"/>
              </w:object>
            </w:r>
          </w:p>
        </w:tc>
      </w:tr>
    </w:tbl>
    <w:p w14:paraId="73D0F66A" w14:textId="05FB0256" w:rsidR="00E8096B" w:rsidRDefault="00E8096B" w:rsidP="00E8096B">
      <w:pPr>
        <w:pStyle w:val="Pquestionheadingsx"/>
      </w:pPr>
      <w:r>
        <w:t xml:space="preserve">Question </w:t>
      </w:r>
      <w:r w:rsidR="006E0938">
        <w:t>18</w:t>
      </w:r>
      <w:r>
        <w:tab/>
      </w:r>
      <w:r w:rsidR="006E0938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EB5920">
        <w:t>6</w:t>
      </w:r>
      <w:r>
        <w:t>]</w:t>
      </w:r>
    </w:p>
    <w:p w14:paraId="64B1D17E" w14:textId="02A7CB3E" w:rsidR="009839C8" w:rsidRPr="00A400AD" w:rsidRDefault="00E8096B" w:rsidP="009839C8">
      <w:pPr>
        <w:pStyle w:val="Pquestiontextpartsa"/>
      </w:pPr>
      <w:r w:rsidRPr="009F42EE">
        <w:rPr>
          <w:rStyle w:val="Cquestionpartlabelbold"/>
        </w:rPr>
        <w:t>(a)</w:t>
      </w:r>
      <w:r w:rsidR="009839C8">
        <w:tab/>
      </w:r>
      <w:r w:rsidR="009839C8" w:rsidRPr="00A400AD">
        <w:t>-3</w:t>
      </w:r>
      <w:r w:rsidR="009839C8" w:rsidRPr="009839C8">
        <w:rPr>
          <w:rStyle w:val="Cmathsexpressions"/>
          <w:i/>
        </w:rPr>
        <w:t>p</w:t>
      </w:r>
      <w:r w:rsidR="009839C8" w:rsidRPr="00A400AD">
        <w:t>(7</w:t>
      </w:r>
      <w:r w:rsidR="009839C8" w:rsidRPr="009839C8">
        <w:rPr>
          <w:rStyle w:val="Cmathsexpressions"/>
          <w:i/>
        </w:rPr>
        <w:t>r</w:t>
      </w:r>
      <w:r w:rsidR="009839C8" w:rsidRPr="00A400AD">
        <w:t xml:space="preserve"> – 5)</w:t>
      </w:r>
      <w:r w:rsidR="009F42EE">
        <w:br/>
      </w:r>
      <w:r w:rsidR="009839C8" w:rsidRPr="00A400AD">
        <w:t>= -3</w:t>
      </w:r>
      <w:r w:rsidR="009839C8" w:rsidRPr="009839C8">
        <w:rPr>
          <w:rStyle w:val="Cmathsexpressions"/>
          <w:i/>
        </w:rPr>
        <w:t xml:space="preserve">p </w:t>
      </w:r>
      <w:r w:rsidR="009839C8" w:rsidRPr="00A400AD">
        <w:t>× 7</w:t>
      </w:r>
      <w:r w:rsidR="009839C8" w:rsidRPr="009839C8">
        <w:rPr>
          <w:rStyle w:val="Cmathsexpressions"/>
          <w:i/>
        </w:rPr>
        <w:t>r</w:t>
      </w:r>
      <w:r w:rsidR="009839C8" w:rsidRPr="00A400AD">
        <w:t xml:space="preserve"> – 3 × -5</w:t>
      </w:r>
      <w:r w:rsidR="009F42EE">
        <w:br/>
      </w:r>
      <w:r w:rsidR="009839C8" w:rsidRPr="00A400AD">
        <w:t>= -21</w:t>
      </w:r>
      <w:r w:rsidR="009839C8" w:rsidRPr="009839C8">
        <w:rPr>
          <w:rStyle w:val="Cmathsexpressions"/>
          <w:i/>
        </w:rPr>
        <w:t>pr</w:t>
      </w:r>
      <w:r w:rsidR="009839C8" w:rsidRPr="00A400AD">
        <w:t xml:space="preserve"> + 15</w:t>
      </w:r>
      <w:r w:rsidR="009839C8" w:rsidRPr="009839C8">
        <w:rPr>
          <w:rStyle w:val="Cmathsexpressions"/>
          <w:i/>
        </w:rPr>
        <w:t>p</w:t>
      </w:r>
      <w:r w:rsidR="009839C8" w:rsidRPr="00A400AD">
        <w:t xml:space="preserve"> </w:t>
      </w:r>
    </w:p>
    <w:p w14:paraId="28751F93" w14:textId="2C908252" w:rsidR="00E8096B" w:rsidRPr="009839C8" w:rsidRDefault="00C9057A" w:rsidP="009839C8">
      <w:pPr>
        <w:pStyle w:val="Pquestiontextpartsa"/>
        <w:rPr>
          <w:rStyle w:val="Cmathsexpressions"/>
          <w:i/>
        </w:rPr>
      </w:pPr>
      <w:r w:rsidRPr="00C9057A">
        <w:rPr>
          <w:rStyle w:val="Cquestionpartlabelbold"/>
        </w:rPr>
        <w:t>(b)</w:t>
      </w:r>
      <w:r>
        <w:rPr>
          <w:rStyle w:val="Cquestionpartlabelbold"/>
        </w:rPr>
        <w:tab/>
      </w:r>
      <w:r w:rsidR="009839C8" w:rsidRPr="00A400AD">
        <w:t>6</w:t>
      </w:r>
      <w:r w:rsidR="009839C8" w:rsidRPr="009839C8">
        <w:rPr>
          <w:rStyle w:val="Cmathsexpressions"/>
          <w:i/>
        </w:rPr>
        <w:t>x</w:t>
      </w:r>
      <w:r w:rsidR="009839C8" w:rsidRPr="00A400AD">
        <w:t>(</w:t>
      </w:r>
      <w:r w:rsidR="009839C8" w:rsidRPr="009839C8">
        <w:rPr>
          <w:rStyle w:val="Cmathsexpressions"/>
          <w:i/>
        </w:rPr>
        <w:t xml:space="preserve">y </w:t>
      </w:r>
      <w:r w:rsidR="009839C8" w:rsidRPr="00A400AD">
        <w:t>+ 2) – 4</w:t>
      </w:r>
      <w:r w:rsidR="009839C8" w:rsidRPr="009839C8">
        <w:rPr>
          <w:rStyle w:val="Cmathsexpressions"/>
          <w:i/>
        </w:rPr>
        <w:t>y</w:t>
      </w:r>
      <w:r w:rsidR="009839C8" w:rsidRPr="00A400AD">
        <w:t>(</w:t>
      </w:r>
      <w:r w:rsidR="009839C8" w:rsidRPr="009839C8">
        <w:rPr>
          <w:rStyle w:val="Cmathsexpressions"/>
          <w:i/>
        </w:rPr>
        <w:t xml:space="preserve">x + </w:t>
      </w:r>
      <w:r w:rsidR="009839C8" w:rsidRPr="00A400AD">
        <w:t>2)</w:t>
      </w:r>
      <w:r w:rsidR="009F42EE">
        <w:br/>
      </w:r>
      <w:r w:rsidR="009839C8" w:rsidRPr="00A400AD">
        <w:t>= 6</w:t>
      </w:r>
      <w:r w:rsidR="009839C8" w:rsidRPr="009839C8">
        <w:rPr>
          <w:rStyle w:val="Cmathsexpressions"/>
          <w:i/>
        </w:rPr>
        <w:t xml:space="preserve">x </w:t>
      </w:r>
      <w:r w:rsidR="009839C8" w:rsidRPr="00A400AD">
        <w:t xml:space="preserve">× </w:t>
      </w:r>
      <w:r w:rsidR="009839C8" w:rsidRPr="009839C8">
        <w:rPr>
          <w:rStyle w:val="Cmathsexpressions"/>
          <w:i/>
        </w:rPr>
        <w:t>y</w:t>
      </w:r>
      <w:r w:rsidR="009839C8" w:rsidRPr="00A400AD">
        <w:t xml:space="preserve"> + 12 ×</w:t>
      </w:r>
      <w:r w:rsidR="009839C8" w:rsidRPr="009839C8">
        <w:rPr>
          <w:rStyle w:val="Cmathsexpressions"/>
          <w:i/>
        </w:rPr>
        <w:t xml:space="preserve"> x</w:t>
      </w:r>
      <w:r w:rsidR="009839C8" w:rsidRPr="00A400AD">
        <w:t xml:space="preserve"> – 4</w:t>
      </w:r>
      <w:r w:rsidR="009839C8" w:rsidRPr="009839C8">
        <w:rPr>
          <w:rStyle w:val="Cmathsexpressions"/>
          <w:i/>
        </w:rPr>
        <w:t>y × x</w:t>
      </w:r>
      <w:r w:rsidR="009839C8" w:rsidRPr="00A400AD">
        <w:t xml:space="preserve"> – 4</w:t>
      </w:r>
      <w:r w:rsidR="009839C8" w:rsidRPr="009839C8">
        <w:rPr>
          <w:rStyle w:val="Cmathsexpressions"/>
          <w:i/>
        </w:rPr>
        <w:t xml:space="preserve">y × </w:t>
      </w:r>
      <w:r w:rsidR="009839C8" w:rsidRPr="00A400AD">
        <w:t>2</w:t>
      </w:r>
      <w:r w:rsidR="009A4E2B">
        <w:br/>
      </w:r>
      <w:r w:rsidR="009839C8" w:rsidRPr="00A400AD">
        <w:t>= 6</w:t>
      </w:r>
      <w:r w:rsidR="009839C8" w:rsidRPr="009839C8">
        <w:rPr>
          <w:rStyle w:val="Cmathsexpressions"/>
          <w:i/>
        </w:rPr>
        <w:t>xy</w:t>
      </w:r>
      <w:r w:rsidR="009839C8" w:rsidRPr="00A400AD">
        <w:t xml:space="preserve"> + 12</w:t>
      </w:r>
      <w:r w:rsidR="009839C8" w:rsidRPr="009839C8">
        <w:rPr>
          <w:rStyle w:val="Cmathsexpressions"/>
          <w:i/>
        </w:rPr>
        <w:t>x</w:t>
      </w:r>
      <w:r w:rsidR="009839C8" w:rsidRPr="00A400AD">
        <w:t xml:space="preserve"> – 4</w:t>
      </w:r>
      <w:r w:rsidR="009839C8" w:rsidRPr="009839C8">
        <w:rPr>
          <w:rStyle w:val="Cmathsexpressions"/>
          <w:i/>
        </w:rPr>
        <w:t xml:space="preserve">xy – </w:t>
      </w:r>
      <w:r w:rsidR="009839C8" w:rsidRPr="00A400AD">
        <w:t>8</w:t>
      </w:r>
      <w:r w:rsidR="009839C8" w:rsidRPr="009839C8">
        <w:rPr>
          <w:rStyle w:val="Cmathsexpressions"/>
          <w:i/>
        </w:rPr>
        <w:t>y</w:t>
      </w:r>
      <w:r w:rsidR="009A4E2B">
        <w:rPr>
          <w:rStyle w:val="Cmathsexpressions"/>
          <w:i/>
        </w:rPr>
        <w:br/>
      </w:r>
      <w:r w:rsidR="009839C8" w:rsidRPr="00A400AD">
        <w:t>= 2</w:t>
      </w:r>
      <w:r w:rsidR="009839C8" w:rsidRPr="009839C8">
        <w:rPr>
          <w:rStyle w:val="Cmathsexpressions"/>
          <w:i/>
        </w:rPr>
        <w:t>xy</w:t>
      </w:r>
      <w:r w:rsidR="009839C8" w:rsidRPr="00A400AD">
        <w:t xml:space="preserve"> – 8</w:t>
      </w:r>
      <w:r w:rsidR="009839C8" w:rsidRPr="009839C8">
        <w:rPr>
          <w:rStyle w:val="Cmathsexpressions"/>
          <w:i/>
        </w:rPr>
        <w:t>y</w:t>
      </w:r>
      <w:r w:rsidR="009839C8" w:rsidRPr="00A400AD">
        <w:t xml:space="preserve"> + 12</w:t>
      </w:r>
      <w:r w:rsidR="009839C8" w:rsidRPr="009839C8">
        <w:rPr>
          <w:rStyle w:val="Cmathsexpressions"/>
          <w:i/>
        </w:rPr>
        <w:t>x</w:t>
      </w:r>
    </w:p>
    <w:p w14:paraId="02F0A602" w14:textId="570BBC23" w:rsidR="009839C8" w:rsidRPr="00840B11" w:rsidRDefault="009839C8" w:rsidP="009839C8">
      <w:pPr>
        <w:pStyle w:val="Pquestiontextpartsa"/>
        <w:rPr>
          <w:szCs w:val="20"/>
        </w:rPr>
      </w:pPr>
      <w:r w:rsidRPr="009A4E2B">
        <w:rPr>
          <w:rStyle w:val="Cquestionpartlabelbold"/>
        </w:rPr>
        <w:t>(c)</w:t>
      </w:r>
      <w:r>
        <w:tab/>
      </w:r>
      <w:r w:rsidRPr="00840B11">
        <w:rPr>
          <w:position w:val="-24"/>
          <w:szCs w:val="20"/>
        </w:rPr>
        <w:object w:dxaOrig="240" w:dyaOrig="620" w14:anchorId="4721AB2D">
          <v:shape id="_x0000_i1043" type="#_x0000_t75" style="width:12.75pt;height:30.75pt" o:ole="">
            <v:imagedata r:id="rId43" o:title=""/>
          </v:shape>
          <o:OLEObject Type="Embed" ProgID="Equation.3" ShapeID="_x0000_i1043" DrawAspect="Content" ObjectID="_1540564765" r:id="rId44"/>
        </w:object>
      </w:r>
      <w:r w:rsidRPr="00840B11">
        <w:rPr>
          <w:szCs w:val="20"/>
        </w:rPr>
        <w:t>[16</w:t>
      </w:r>
      <w:r w:rsidRPr="009839C8">
        <w:rPr>
          <w:rStyle w:val="Cmathsexpressions"/>
          <w:i/>
        </w:rPr>
        <w:t>x</w:t>
      </w:r>
      <w:r w:rsidRPr="00840B11">
        <w:rPr>
          <w:szCs w:val="20"/>
        </w:rPr>
        <w:t xml:space="preserve"> –</w:t>
      </w:r>
      <w:r w:rsidRPr="00840B11">
        <w:rPr>
          <w:position w:val="-24"/>
          <w:szCs w:val="20"/>
        </w:rPr>
        <w:object w:dxaOrig="240" w:dyaOrig="620" w14:anchorId="71B0A547">
          <v:shape id="_x0000_i1044" type="#_x0000_t75" style="width:12.75pt;height:30.75pt" o:ole="">
            <v:imagedata r:id="rId45" o:title=""/>
          </v:shape>
          <o:OLEObject Type="Embed" ProgID="Equation.3" ShapeID="_x0000_i1044" DrawAspect="Content" ObjectID="_1540564766" r:id="rId46"/>
        </w:object>
      </w:r>
      <w:r w:rsidRPr="00840B11">
        <w:rPr>
          <w:szCs w:val="20"/>
        </w:rPr>
        <w:t>(6</w:t>
      </w:r>
      <w:r w:rsidRPr="009839C8">
        <w:rPr>
          <w:rStyle w:val="Cmathsexpressions"/>
          <w:i/>
        </w:rPr>
        <w:t>x</w:t>
      </w:r>
      <w:r w:rsidRPr="00840B11">
        <w:rPr>
          <w:szCs w:val="20"/>
        </w:rPr>
        <w:t xml:space="preserve"> – 12)] = </w:t>
      </w:r>
      <w:r w:rsidRPr="00840B11">
        <w:rPr>
          <w:position w:val="-24"/>
          <w:szCs w:val="20"/>
        </w:rPr>
        <w:object w:dxaOrig="240" w:dyaOrig="620" w14:anchorId="20C17D05">
          <v:shape id="_x0000_i1045" type="#_x0000_t75" style="width:12.75pt;height:30.75pt" o:ole="">
            <v:imagedata r:id="rId43" o:title=""/>
          </v:shape>
          <o:OLEObject Type="Embed" ProgID="Equation.3" ShapeID="_x0000_i1045" DrawAspect="Content" ObjectID="_1540564767" r:id="rId47"/>
        </w:object>
      </w:r>
      <w:r w:rsidRPr="00840B11">
        <w:rPr>
          <w:szCs w:val="20"/>
        </w:rPr>
        <w:t>(16</w:t>
      </w:r>
      <w:r w:rsidRPr="009839C8">
        <w:rPr>
          <w:rStyle w:val="Cmathsexpressions"/>
          <w:i/>
        </w:rPr>
        <w:t>x</w:t>
      </w:r>
      <w:r w:rsidRPr="00840B11">
        <w:rPr>
          <w:szCs w:val="20"/>
        </w:rPr>
        <w:t xml:space="preserve"> – 4</w:t>
      </w:r>
      <w:r w:rsidRPr="009839C8">
        <w:rPr>
          <w:rStyle w:val="Cmathsexpressions"/>
          <w:i/>
        </w:rPr>
        <w:t>x</w:t>
      </w:r>
      <w:r w:rsidRPr="00840B11">
        <w:rPr>
          <w:szCs w:val="20"/>
        </w:rPr>
        <w:t xml:space="preserve"> + 8)</w:t>
      </w:r>
      <w:r w:rsidR="009A4E2B">
        <w:rPr>
          <w:szCs w:val="20"/>
        </w:rPr>
        <w:br/>
      </w:r>
      <w:r w:rsidRPr="00840B11">
        <w:rPr>
          <w:szCs w:val="20"/>
        </w:rPr>
        <w:t xml:space="preserve">= </w:t>
      </w:r>
      <w:r w:rsidRPr="00840B11">
        <w:rPr>
          <w:position w:val="-24"/>
          <w:szCs w:val="20"/>
        </w:rPr>
        <w:object w:dxaOrig="240" w:dyaOrig="620" w14:anchorId="39E5F5C5">
          <v:shape id="_x0000_i1046" type="#_x0000_t75" style="width:12.75pt;height:30.75pt" o:ole="">
            <v:imagedata r:id="rId43" o:title=""/>
          </v:shape>
          <o:OLEObject Type="Embed" ProgID="Equation.3" ShapeID="_x0000_i1046" DrawAspect="Content" ObjectID="_1540564768" r:id="rId48"/>
        </w:object>
      </w:r>
      <w:r w:rsidRPr="00840B11">
        <w:rPr>
          <w:szCs w:val="20"/>
        </w:rPr>
        <w:t>(12</w:t>
      </w:r>
      <w:r w:rsidRPr="009839C8">
        <w:rPr>
          <w:rStyle w:val="Cmathsexpressions"/>
          <w:i/>
        </w:rPr>
        <w:t>x</w:t>
      </w:r>
      <w:r w:rsidRPr="00840B11">
        <w:rPr>
          <w:szCs w:val="20"/>
        </w:rPr>
        <w:t xml:space="preserve"> + 8)</w:t>
      </w:r>
      <w:r w:rsidR="009A4E2B">
        <w:rPr>
          <w:szCs w:val="20"/>
        </w:rPr>
        <w:br/>
      </w:r>
      <w:r w:rsidRPr="00840B11">
        <w:rPr>
          <w:szCs w:val="20"/>
        </w:rPr>
        <w:t>= 6</w:t>
      </w:r>
      <w:r w:rsidRPr="009839C8">
        <w:rPr>
          <w:rStyle w:val="Cmathsexpressions"/>
          <w:i/>
        </w:rPr>
        <w:t>x</w:t>
      </w:r>
      <w:r w:rsidRPr="00840B11">
        <w:rPr>
          <w:szCs w:val="20"/>
        </w:rPr>
        <w:t xml:space="preserve"> + 4</w:t>
      </w:r>
    </w:p>
    <w:p w14:paraId="328A365F" w14:textId="264CBAB6" w:rsidR="00E8096B" w:rsidRDefault="00E8096B" w:rsidP="00E8096B">
      <w:pPr>
        <w:pStyle w:val="Pquestionheadingsx"/>
      </w:pPr>
      <w:r>
        <w:t xml:space="preserve">Question </w:t>
      </w:r>
      <w:r w:rsidR="006E0938">
        <w:t>19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EB5920">
        <w:t>[</w:t>
      </w:r>
      <w:r w:rsidR="006E0938">
        <w:t>3.6</w:t>
      </w:r>
      <w:r>
        <w:t>]</w:t>
      </w:r>
    </w:p>
    <w:p w14:paraId="0E586978" w14:textId="6EF1E0EE" w:rsidR="00E8096B" w:rsidRPr="009839C8" w:rsidRDefault="00C9057A" w:rsidP="009839C8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="009839C8" w:rsidRPr="00840B11">
        <w:t>Area of trapezium = 0.5 (</w:t>
      </w:r>
      <w:r w:rsidR="009839C8" w:rsidRPr="009839C8">
        <w:rPr>
          <w:rStyle w:val="Cmathsexpressions"/>
          <w:i/>
        </w:rPr>
        <w:t>x</w:t>
      </w:r>
      <w:r w:rsidR="009839C8" w:rsidRPr="00840B11">
        <w:t xml:space="preserve"> + 4 + 2</w:t>
      </w:r>
      <w:r w:rsidR="009839C8" w:rsidRPr="009839C8">
        <w:rPr>
          <w:rStyle w:val="Cmathsexpressions"/>
          <w:i/>
        </w:rPr>
        <w:t>x</w:t>
      </w:r>
      <w:r w:rsidR="009839C8" w:rsidRPr="00840B11">
        <w:t xml:space="preserve"> – 4) × </w:t>
      </w:r>
      <w:r w:rsidR="009839C8" w:rsidRPr="009839C8">
        <w:rPr>
          <w:rStyle w:val="Cmathsexpressions"/>
          <w:i/>
        </w:rPr>
        <w:t>x</w:t>
      </w:r>
      <w:r w:rsidR="009A4E2B">
        <w:rPr>
          <w:rStyle w:val="Cmathsexpressions"/>
          <w:i/>
        </w:rPr>
        <w:br/>
      </w:r>
      <w:r w:rsidR="009A4E2B">
        <w:t xml:space="preserve">                                 </w:t>
      </w:r>
      <w:r w:rsidR="009839C8" w:rsidRPr="00840B11">
        <w:t>= 0.5 ×</w:t>
      </w:r>
      <w:r w:rsidR="00800A0E">
        <w:t xml:space="preserve"> </w:t>
      </w:r>
      <w:r w:rsidR="009839C8" w:rsidRPr="00840B11">
        <w:t>3</w:t>
      </w:r>
      <w:r w:rsidR="009839C8" w:rsidRPr="009839C8">
        <w:rPr>
          <w:rStyle w:val="Cmathsexpressions"/>
          <w:i/>
        </w:rPr>
        <w:t>x</w:t>
      </w:r>
      <w:r w:rsidR="009839C8" w:rsidRPr="00840B11">
        <w:t xml:space="preserve"> × </w:t>
      </w:r>
      <w:r w:rsidR="009839C8" w:rsidRPr="009839C8">
        <w:rPr>
          <w:rStyle w:val="Cmathsexpressions"/>
          <w:i/>
        </w:rPr>
        <w:t>x</w:t>
      </w:r>
      <w:r w:rsidR="009A4E2B">
        <w:rPr>
          <w:rStyle w:val="Cmathsexpressions"/>
          <w:i/>
        </w:rPr>
        <w:br/>
      </w:r>
      <w:r w:rsidR="009A4E2B">
        <w:t xml:space="preserve">                                 </w:t>
      </w:r>
      <w:r w:rsidR="009839C8" w:rsidRPr="00840B11">
        <w:t>= 1.5</w:t>
      </w:r>
      <w:r w:rsidR="009839C8" w:rsidRPr="009839C8">
        <w:rPr>
          <w:rStyle w:val="Cmathsexpressions"/>
          <w:i/>
        </w:rPr>
        <w:t>x</w:t>
      </w:r>
      <w:r w:rsidR="009839C8" w:rsidRPr="00840B11">
        <w:rPr>
          <w:vertAlign w:val="superscript"/>
        </w:rPr>
        <w:t>2</w:t>
      </w:r>
    </w:p>
    <w:p w14:paraId="10EF2079" w14:textId="504EFF46" w:rsidR="009839C8" w:rsidRPr="00840B11" w:rsidRDefault="00C9057A" w:rsidP="009839C8">
      <w:pPr>
        <w:pStyle w:val="Pquestiontextpartsa"/>
      </w:pPr>
      <w:r w:rsidRPr="00C9057A">
        <w:rPr>
          <w:rStyle w:val="Cquestionpartlabelbold"/>
        </w:rPr>
        <w:lastRenderedPageBreak/>
        <w:t>(b)</w:t>
      </w:r>
      <w:r>
        <w:rPr>
          <w:rStyle w:val="Cquestionpartlabelbold"/>
        </w:rPr>
        <w:tab/>
      </w:r>
      <w:r w:rsidR="009839C8" w:rsidRPr="00840B11">
        <w:t>By trial and error</w:t>
      </w:r>
      <w:r w:rsidR="009A4E2B">
        <w:t>:</w:t>
      </w:r>
      <w:r w:rsidR="009A4E2B">
        <w:br/>
      </w:r>
      <w:r w:rsidR="009839C8" w:rsidRPr="00840B11">
        <w:t>Whe</w:t>
      </w:r>
      <w:r w:rsidR="009A4E2B">
        <w:t>re</w:t>
      </w:r>
      <w:r w:rsidR="009839C8" w:rsidRPr="00840B11">
        <w:t xml:space="preserve"> </w:t>
      </w:r>
      <w:r w:rsidR="009839C8" w:rsidRPr="009839C8">
        <w:rPr>
          <w:rStyle w:val="Cmathsexpressions"/>
          <w:i/>
        </w:rPr>
        <w:t>x</w:t>
      </w:r>
      <w:r w:rsidR="009839C8" w:rsidRPr="00840B11">
        <w:t xml:space="preserve"> = 4</w:t>
      </w:r>
      <w:r w:rsidR="004F6C2B">
        <w:t xml:space="preserve"> cm</w:t>
      </w:r>
      <w:r w:rsidR="009839C8" w:rsidRPr="00840B11">
        <w:t>, area = 1.5 × 4</w:t>
      </w:r>
      <w:r w:rsidR="009839C8" w:rsidRPr="00840B11">
        <w:rPr>
          <w:vertAlign w:val="superscript"/>
        </w:rPr>
        <w:t>2</w:t>
      </w:r>
      <w:r w:rsidR="009839C8" w:rsidRPr="00840B11">
        <w:t xml:space="preserve"> = 24</w:t>
      </w:r>
      <w:r w:rsidR="004F6C2B">
        <w:t xml:space="preserve"> cm</w:t>
      </w:r>
      <w:r w:rsidR="00800A0E">
        <w:rPr>
          <w:vertAlign w:val="superscript"/>
        </w:rPr>
        <w:t>2</w:t>
      </w:r>
    </w:p>
    <w:p w14:paraId="7B54A9B5" w14:textId="294CF008" w:rsidR="00E8096B" w:rsidRDefault="00E8096B" w:rsidP="00E8096B">
      <w:pPr>
        <w:pStyle w:val="Pquestionheadingsx"/>
      </w:pPr>
      <w:r>
        <w:t>Question 2</w:t>
      </w:r>
      <w:r w:rsidR="006E0938">
        <w:t>0</w:t>
      </w:r>
      <w:r>
        <w:tab/>
      </w:r>
      <w:r w:rsidR="006E0938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6E0938">
        <w:t>7</w:t>
      </w:r>
      <w:r>
        <w:t>]</w:t>
      </w:r>
    </w:p>
    <w:p w14:paraId="48DA9801" w14:textId="0B642671" w:rsidR="00E8096B" w:rsidRPr="008574DC" w:rsidRDefault="00C9057A" w:rsidP="009839C8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="009839C8" w:rsidRPr="00A400AD">
        <w:t>42</w:t>
      </w:r>
      <w:r w:rsidR="009839C8" w:rsidRPr="009839C8">
        <w:rPr>
          <w:rStyle w:val="Cmathsexpressions"/>
          <w:i/>
        </w:rPr>
        <w:t>b</w:t>
      </w:r>
      <w:r w:rsidR="009839C8" w:rsidRPr="00A400AD">
        <w:rPr>
          <w:vertAlign w:val="superscript"/>
        </w:rPr>
        <w:t>2</w:t>
      </w:r>
      <w:r w:rsidR="009839C8" w:rsidRPr="009839C8">
        <w:rPr>
          <w:rStyle w:val="Cmathsexpressions"/>
          <w:i/>
        </w:rPr>
        <w:t>c</w:t>
      </w:r>
      <w:r w:rsidR="009839C8" w:rsidRPr="00A400AD">
        <w:rPr>
          <w:vertAlign w:val="superscript"/>
        </w:rPr>
        <w:t xml:space="preserve">  </w:t>
      </w:r>
      <w:r w:rsidR="009839C8" w:rsidRPr="00A400AD">
        <w:t>– 28</w:t>
      </w:r>
      <w:r w:rsidR="009839C8" w:rsidRPr="009839C8">
        <w:rPr>
          <w:rStyle w:val="Cmathsexpressions"/>
          <w:i/>
        </w:rPr>
        <w:t>bc</w:t>
      </w:r>
      <w:r w:rsidR="009839C8" w:rsidRPr="00A400AD">
        <w:rPr>
          <w:vertAlign w:val="superscript"/>
        </w:rPr>
        <w:t>2</w:t>
      </w:r>
      <w:r w:rsidR="009A4E2B">
        <w:rPr>
          <w:vertAlign w:val="superscript"/>
        </w:rPr>
        <w:br/>
      </w:r>
      <w:r w:rsidR="009839C8" w:rsidRPr="009839C8">
        <w:rPr>
          <w:rStyle w:val="Cmathsexpressions"/>
          <w:i/>
        </w:rPr>
        <w:t xml:space="preserve">= </w:t>
      </w:r>
      <w:r w:rsidR="009839C8" w:rsidRPr="00A400AD">
        <w:t>3</w:t>
      </w:r>
      <w:r w:rsidR="009839C8" w:rsidRPr="009839C8">
        <w:rPr>
          <w:rStyle w:val="Cmathsexpressions"/>
          <w:i/>
        </w:rPr>
        <w:t>×</w:t>
      </w:r>
      <w:r w:rsidR="009839C8" w:rsidRPr="00A400AD">
        <w:t xml:space="preserve">14 </w:t>
      </w:r>
      <w:r w:rsidR="009839C8" w:rsidRPr="009839C8">
        <w:rPr>
          <w:rStyle w:val="Cmathsexpressions"/>
          <w:i/>
        </w:rPr>
        <w:t xml:space="preserve">× b × b × c – </w:t>
      </w:r>
      <w:r w:rsidR="009839C8" w:rsidRPr="00A400AD">
        <w:t xml:space="preserve">2 × 14 </w:t>
      </w:r>
      <w:r w:rsidR="009839C8" w:rsidRPr="009839C8">
        <w:rPr>
          <w:rStyle w:val="Cmathsexpressions"/>
          <w:i/>
        </w:rPr>
        <w:t>× b × c × c</w:t>
      </w:r>
      <w:r w:rsidR="009839C8" w:rsidRPr="00A400AD">
        <w:t xml:space="preserve"> </w:t>
      </w:r>
      <w:r w:rsidR="009A4E2B">
        <w:br/>
      </w:r>
      <w:r w:rsidR="009839C8" w:rsidRPr="00A400AD">
        <w:t>= 14</w:t>
      </w:r>
      <w:r w:rsidR="009839C8" w:rsidRPr="009839C8">
        <w:rPr>
          <w:rStyle w:val="Cmathsexpressions"/>
          <w:i/>
        </w:rPr>
        <w:t>bc</w:t>
      </w:r>
      <w:r w:rsidR="009839C8" w:rsidRPr="00A400AD">
        <w:t>(3</w:t>
      </w:r>
      <w:r w:rsidR="009839C8" w:rsidRPr="009839C8">
        <w:rPr>
          <w:rStyle w:val="Cmathsexpressions"/>
          <w:i/>
        </w:rPr>
        <w:t xml:space="preserve">b </w:t>
      </w:r>
      <w:r w:rsidR="009839C8" w:rsidRPr="00A400AD">
        <w:t>– 2c)</w:t>
      </w:r>
    </w:p>
    <w:p w14:paraId="05063236" w14:textId="151F8E0C" w:rsidR="00E8096B" w:rsidRDefault="00C9057A" w:rsidP="009839C8">
      <w:pPr>
        <w:pStyle w:val="Pquestiontextpartsa"/>
      </w:pPr>
      <w:r w:rsidRPr="00C9057A">
        <w:rPr>
          <w:rStyle w:val="Cquestionpartlabelbold"/>
        </w:rPr>
        <w:t>(b)</w:t>
      </w:r>
      <w:r>
        <w:rPr>
          <w:rStyle w:val="Cquestionpartlabelbold"/>
        </w:rPr>
        <w:tab/>
      </w:r>
      <w:r w:rsidR="009839C8" w:rsidRPr="00A400AD">
        <w:t>-8</w:t>
      </w:r>
      <w:r w:rsidR="009839C8" w:rsidRPr="009839C8">
        <w:rPr>
          <w:rStyle w:val="Cmathsexpressions"/>
          <w:i/>
        </w:rPr>
        <w:t>bcd</w:t>
      </w:r>
      <w:r w:rsidR="009839C8" w:rsidRPr="00A400AD">
        <w:t xml:space="preserve"> + 12</w:t>
      </w:r>
      <w:r w:rsidR="009839C8" w:rsidRPr="009839C8">
        <w:rPr>
          <w:rStyle w:val="Cmathsexpressions"/>
          <w:i/>
        </w:rPr>
        <w:t>b</w:t>
      </w:r>
      <w:r w:rsidR="009839C8" w:rsidRPr="00A400AD">
        <w:rPr>
          <w:vertAlign w:val="superscript"/>
        </w:rPr>
        <w:t>3</w:t>
      </w:r>
      <w:r w:rsidR="009839C8" w:rsidRPr="009839C8">
        <w:rPr>
          <w:rStyle w:val="Cmathsexpressions"/>
          <w:i/>
        </w:rPr>
        <w:t>c</w:t>
      </w:r>
      <w:r w:rsidR="009839C8" w:rsidRPr="00A400AD">
        <w:rPr>
          <w:vertAlign w:val="superscript"/>
        </w:rPr>
        <w:t>2</w:t>
      </w:r>
      <w:r w:rsidR="009839C8" w:rsidRPr="009839C8">
        <w:rPr>
          <w:rStyle w:val="Cmathsexpressions"/>
          <w:i/>
        </w:rPr>
        <w:t>d</w:t>
      </w:r>
      <w:r w:rsidR="009A4E2B">
        <w:rPr>
          <w:rStyle w:val="Cmathsexpressions"/>
          <w:i/>
        </w:rPr>
        <w:br/>
      </w:r>
      <w:r w:rsidR="009839C8" w:rsidRPr="009839C8">
        <w:rPr>
          <w:rStyle w:val="Cmathsexpressions"/>
          <w:i/>
        </w:rPr>
        <w:t xml:space="preserve">= </w:t>
      </w:r>
      <w:r w:rsidR="009839C8" w:rsidRPr="00A400AD">
        <w:t>-4</w:t>
      </w:r>
      <w:r w:rsidR="009839C8" w:rsidRPr="009839C8">
        <w:rPr>
          <w:rStyle w:val="Cmathsexpressions"/>
          <w:i/>
        </w:rPr>
        <w:t xml:space="preserve">bcd </w:t>
      </w:r>
      <w:r w:rsidR="009839C8" w:rsidRPr="00A400AD">
        <w:t>(2 –</w:t>
      </w:r>
      <w:r w:rsidR="009839C8" w:rsidRPr="009839C8">
        <w:rPr>
          <w:rStyle w:val="Cmathsexpressions"/>
          <w:i/>
        </w:rPr>
        <w:t xml:space="preserve"> </w:t>
      </w:r>
      <w:r w:rsidR="009839C8" w:rsidRPr="009A4E2B">
        <w:t>3</w:t>
      </w:r>
      <w:r w:rsidR="009839C8" w:rsidRPr="009839C8">
        <w:rPr>
          <w:rStyle w:val="Cmathsexpressions"/>
          <w:i/>
        </w:rPr>
        <w:t>b</w:t>
      </w:r>
      <w:r w:rsidR="009839C8" w:rsidRPr="00A400AD">
        <w:rPr>
          <w:vertAlign w:val="superscript"/>
        </w:rPr>
        <w:t>2</w:t>
      </w:r>
      <w:r w:rsidR="009839C8" w:rsidRPr="009839C8">
        <w:rPr>
          <w:rStyle w:val="Cmathsexpressions"/>
          <w:i/>
        </w:rPr>
        <w:t>c</w:t>
      </w:r>
      <w:r w:rsidR="009839C8" w:rsidRPr="00A400AD">
        <w:t>)</w:t>
      </w:r>
    </w:p>
    <w:p w14:paraId="7D588AF6" w14:textId="6C1AEB10" w:rsidR="009839C8" w:rsidRPr="008574DC" w:rsidRDefault="009839C8" w:rsidP="009839C8">
      <w:pPr>
        <w:pStyle w:val="Pquestiontextpartsa"/>
        <w:rPr>
          <w:szCs w:val="20"/>
        </w:rPr>
      </w:pPr>
      <w:r w:rsidRPr="009A4E2B">
        <w:rPr>
          <w:rStyle w:val="Cquestionpartlabelbold"/>
        </w:rPr>
        <w:t>(c)</w:t>
      </w:r>
      <w:r>
        <w:tab/>
      </w:r>
      <w:r w:rsidRPr="00840B11">
        <w:t>3</w:t>
      </w:r>
      <w:r w:rsidRPr="009839C8">
        <w:rPr>
          <w:rStyle w:val="Cmathsexpressions"/>
          <w:i/>
        </w:rPr>
        <w:t>t</w:t>
      </w:r>
      <w:r w:rsidRPr="00840B11">
        <w:t>(2</w:t>
      </w:r>
      <w:r w:rsidRPr="009839C8">
        <w:rPr>
          <w:rStyle w:val="Cmathsexpressions"/>
          <w:i/>
        </w:rPr>
        <w:t>t</w:t>
      </w:r>
      <w:r w:rsidRPr="00840B11">
        <w:t xml:space="preserve"> – 5) – 5(2</w:t>
      </w:r>
      <w:r w:rsidRPr="009839C8">
        <w:rPr>
          <w:rStyle w:val="Cmathsexpressions"/>
          <w:i/>
        </w:rPr>
        <w:t>t</w:t>
      </w:r>
      <w:r w:rsidRPr="00840B11">
        <w:t xml:space="preserve"> – 5) = 3 × </w:t>
      </w:r>
      <w:r w:rsidRPr="009839C8">
        <w:rPr>
          <w:rStyle w:val="Cmathsexpressions"/>
          <w:i/>
        </w:rPr>
        <w:t>t</w:t>
      </w:r>
      <w:r w:rsidRPr="00840B11">
        <w:t xml:space="preserve"> × (2</w:t>
      </w:r>
      <w:r w:rsidRPr="009839C8">
        <w:rPr>
          <w:rStyle w:val="Cmathsexpressions"/>
          <w:i/>
        </w:rPr>
        <w:t>t</w:t>
      </w:r>
      <w:r w:rsidRPr="00840B11">
        <w:t xml:space="preserve"> – 5) – 5 × (2</w:t>
      </w:r>
      <w:r w:rsidRPr="009839C8">
        <w:rPr>
          <w:rStyle w:val="Cmathsexpressions"/>
          <w:i/>
        </w:rPr>
        <w:t>t</w:t>
      </w:r>
      <w:r w:rsidRPr="00840B11">
        <w:t xml:space="preserve"> – 5)</w:t>
      </w:r>
      <w:r w:rsidR="009A4E2B">
        <w:br/>
      </w:r>
      <w:r w:rsidRPr="00840B11">
        <w:t>= (2</w:t>
      </w:r>
      <w:r w:rsidRPr="009839C8">
        <w:rPr>
          <w:rStyle w:val="Cmathsexpressions"/>
          <w:i/>
        </w:rPr>
        <w:t>t</w:t>
      </w:r>
      <w:r w:rsidRPr="00840B11">
        <w:t xml:space="preserve"> – 5)(3</w:t>
      </w:r>
      <w:r w:rsidRPr="009839C8">
        <w:rPr>
          <w:rStyle w:val="Cmathsexpressions"/>
          <w:i/>
        </w:rPr>
        <w:t>t</w:t>
      </w:r>
      <w:r w:rsidRPr="00840B11">
        <w:t xml:space="preserve"> – 5)</w:t>
      </w:r>
    </w:p>
    <w:p w14:paraId="347CD813" w14:textId="0ABDF339" w:rsidR="006E0938" w:rsidRDefault="006E0938" w:rsidP="006E0938">
      <w:pPr>
        <w:pStyle w:val="Psectionresults"/>
      </w:pPr>
      <w:r>
        <w:t>Short answer total marks:  44</w:t>
      </w:r>
    </w:p>
    <w:p w14:paraId="347A2E7D" w14:textId="77777777" w:rsidR="006E0938" w:rsidRDefault="006E0938" w:rsidP="006E0938">
      <w:pPr>
        <w:pStyle w:val="Psectionheading"/>
      </w:pPr>
      <w:r w:rsidRPr="00372314">
        <w:t>Extended answer section</w:t>
      </w:r>
    </w:p>
    <w:p w14:paraId="79FF84BA" w14:textId="353F1C86" w:rsidR="00E8096B" w:rsidRDefault="00E8096B" w:rsidP="00E8096B">
      <w:pPr>
        <w:pStyle w:val="Pquestionheadingsx"/>
      </w:pPr>
      <w:r>
        <w:t>Question 2</w:t>
      </w:r>
      <w:r w:rsidR="006E0938">
        <w:t>1</w:t>
      </w:r>
      <w:r>
        <w:tab/>
      </w:r>
      <w:r w:rsidR="006E0938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</w:r>
      <w:r w:rsidR="00AC39DB">
        <w:t>[</w:t>
      </w:r>
      <w:r w:rsidR="006E0938">
        <w:t>3.1, 3.4, 3.7</w:t>
      </w:r>
      <w:r>
        <w:t>]</w:t>
      </w:r>
    </w:p>
    <w:p w14:paraId="7A2CC3E4" w14:textId="77777777" w:rsidR="00AB52E5" w:rsidRDefault="00AB52E5" w:rsidP="009839C8">
      <w:pPr>
        <w:pStyle w:val="Pquestiontextpartsa"/>
        <w:rPr>
          <w:rStyle w:val="Cquestionpartlabelbold"/>
        </w:rPr>
      </w:pP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41"/>
        <w:gridCol w:w="2880"/>
        <w:gridCol w:w="2880"/>
      </w:tblGrid>
      <w:tr w:rsidR="0066766A" w14:paraId="3507DBCD" w14:textId="77777777" w:rsidTr="0066766A">
        <w:tc>
          <w:tcPr>
            <w:tcW w:w="3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136EF4D" w14:textId="69142EF9" w:rsidR="00AB52E5" w:rsidRDefault="00AB52E5" w:rsidP="0066766A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3F1AE3">
              <w:rPr>
                <w:rStyle w:val="Cquestionpartlabelbold"/>
              </w:rPr>
              <w:t>(a)</w:t>
            </w:r>
            <w:r w:rsidRPr="003F1AE3">
              <w:rPr>
                <w:rStyle w:val="Cquestionpartlabelbold"/>
              </w:rPr>
              <w:tab/>
            </w:r>
            <w:r w:rsidRPr="00A400AD">
              <w:t>$3</w:t>
            </w:r>
            <w:r w:rsidRPr="0066766A">
              <w:rPr>
                <w:rStyle w:val="Cmathsexpressions"/>
                <w:i/>
              </w:rPr>
              <w:t>r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3871D0A" w14:textId="0288E2F3" w:rsidR="00AB52E5" w:rsidRDefault="00AB52E5" w:rsidP="0066766A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3F1AE3">
              <w:rPr>
                <w:rStyle w:val="Cquestionpartlabelbold"/>
              </w:rPr>
              <w:t>(b)</w:t>
            </w:r>
            <w:r w:rsidRPr="00A400AD">
              <w:tab/>
              <w:t>$4</w:t>
            </w:r>
            <w:r w:rsidRPr="0066766A">
              <w:rPr>
                <w:rStyle w:val="Cmathsexpressions"/>
                <w:i/>
              </w:rPr>
              <w:t>r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171C7B8" w14:textId="6A6BB517" w:rsidR="00AB52E5" w:rsidRDefault="00AB52E5" w:rsidP="0066766A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3F1AE3">
              <w:rPr>
                <w:rStyle w:val="Cquestionpartlabelbold"/>
              </w:rPr>
              <w:t>(c)</w:t>
            </w:r>
            <w:r w:rsidRPr="00A400AD">
              <w:tab/>
              <w:t>$(4</w:t>
            </w:r>
            <w:r w:rsidRPr="0066766A">
              <w:rPr>
                <w:rStyle w:val="Cmathsexpressions"/>
                <w:i/>
              </w:rPr>
              <w:t xml:space="preserve">r </w:t>
            </w:r>
            <w:r w:rsidRPr="00A400AD">
              <w:t>– 50)</w:t>
            </w:r>
          </w:p>
        </w:tc>
      </w:tr>
      <w:tr w:rsidR="00AB52E5" w14:paraId="462377D9" w14:textId="77777777" w:rsidTr="0066766A">
        <w:tc>
          <w:tcPr>
            <w:tcW w:w="3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697176D" w14:textId="11D54C6E" w:rsidR="00AB52E5" w:rsidRDefault="00AB52E5" w:rsidP="009A3332">
            <w:pPr>
              <w:pStyle w:val="Pquestiontextpartsa"/>
              <w:rPr>
                <w:rStyle w:val="Cquestionpartlabelbold"/>
              </w:rPr>
            </w:pPr>
            <w:r w:rsidRPr="003F1AE3">
              <w:rPr>
                <w:rStyle w:val="Cquestionpartlabelbold"/>
              </w:rPr>
              <w:t>(d)</w:t>
            </w:r>
            <w:r w:rsidRPr="00A400AD">
              <w:tab/>
            </w:r>
            <w:r w:rsidRPr="0066766A">
              <w:rPr>
                <w:rStyle w:val="Cmathsexpressions"/>
                <w:i/>
              </w:rPr>
              <w:t xml:space="preserve">r </w:t>
            </w:r>
            <w:r w:rsidRPr="00A400AD">
              <w:t>– 25 + 3</w:t>
            </w:r>
            <w:r w:rsidRPr="0066766A">
              <w:rPr>
                <w:rStyle w:val="Cmathsexpressions"/>
                <w:i/>
              </w:rPr>
              <w:t xml:space="preserve">r </w:t>
            </w:r>
            <w:r w:rsidRPr="00A400AD">
              <w:t>– 25</w:t>
            </w:r>
            <w:r>
              <w:br/>
            </w:r>
            <w:r w:rsidRPr="00A400AD">
              <w:t>= $(4</w:t>
            </w:r>
            <w:r w:rsidRPr="0066766A">
              <w:rPr>
                <w:rStyle w:val="Cmathsexpressions"/>
                <w:i/>
              </w:rPr>
              <w:t xml:space="preserve">r </w:t>
            </w:r>
            <w:r w:rsidRPr="00A400AD">
              <w:t>– 50)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0A4D937" w14:textId="7C360A61" w:rsidR="00AB52E5" w:rsidRDefault="00AB52E5" w:rsidP="00800A0E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3F1AE3">
              <w:rPr>
                <w:rStyle w:val="Cquestionpartlabelbold"/>
              </w:rPr>
              <w:t>(e)</w:t>
            </w:r>
            <w:r w:rsidRPr="00A400AD">
              <w:tab/>
              <w:t>3</w:t>
            </w:r>
            <w:r w:rsidRPr="0066766A">
              <w:rPr>
                <w:rStyle w:val="Cmathsexpressions"/>
                <w:i/>
              </w:rPr>
              <w:t xml:space="preserve">r </w:t>
            </w:r>
            <w:r w:rsidR="00800A0E">
              <w:t>– 25</w:t>
            </w:r>
            <w:r w:rsidRPr="00A400AD">
              <w:t xml:space="preserve"> + 3</w:t>
            </w:r>
            <w:r w:rsidRPr="0066766A">
              <w:rPr>
                <w:rStyle w:val="Cmathsexpressions"/>
                <w:i/>
              </w:rPr>
              <w:t>r</w:t>
            </w:r>
            <w:r w:rsidRPr="0066766A">
              <w:rPr>
                <w:rStyle w:val="Cmathsexpressions"/>
                <w:i/>
              </w:rPr>
              <w:br/>
            </w:r>
            <w:r w:rsidR="009A3332">
              <w:rPr>
                <w:rStyle w:val="Cmathsexpressions"/>
                <w:i/>
              </w:rPr>
              <w:tab/>
            </w:r>
            <w:r w:rsidRPr="0066766A">
              <w:rPr>
                <w:rStyle w:val="Cmathsexpressions"/>
                <w:i/>
              </w:rPr>
              <w:t xml:space="preserve">= </w:t>
            </w:r>
            <w:r w:rsidRPr="00A400AD">
              <w:t>$(6</w:t>
            </w:r>
            <w:r w:rsidRPr="0066766A">
              <w:rPr>
                <w:rStyle w:val="Cmathsexpressions"/>
                <w:i/>
              </w:rPr>
              <w:t xml:space="preserve">r </w:t>
            </w:r>
            <w:r w:rsidRPr="00A400AD">
              <w:t>–</w:t>
            </w:r>
            <w:r w:rsidRPr="0066766A">
              <w:rPr>
                <w:rStyle w:val="Cmathsexpressions"/>
                <w:i/>
              </w:rPr>
              <w:t xml:space="preserve"> </w:t>
            </w:r>
            <w:r w:rsidRPr="00A400AD">
              <w:t>25)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D6A67F9" w14:textId="40391C3B" w:rsidR="00AB52E5" w:rsidRDefault="00AB52E5" w:rsidP="00800A0E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3F1AE3">
              <w:rPr>
                <w:rStyle w:val="Cquestionpartlabelbold"/>
              </w:rPr>
              <w:t>(f)</w:t>
            </w:r>
            <w:r w:rsidRPr="00A400AD">
              <w:tab/>
              <w:t>4</w:t>
            </w:r>
            <w:r w:rsidRPr="0066766A">
              <w:rPr>
                <w:rStyle w:val="Cmathsexpressions"/>
                <w:i/>
              </w:rPr>
              <w:t xml:space="preserve">r </w:t>
            </w:r>
            <w:r w:rsidRPr="00A400AD">
              <w:t>– 50 +</w:t>
            </w:r>
            <w:r w:rsidRPr="0066766A">
              <w:rPr>
                <w:rStyle w:val="Cmathsexpressions"/>
                <w:i/>
              </w:rPr>
              <w:t xml:space="preserve"> </w:t>
            </w:r>
            <w:r w:rsidRPr="00A400AD">
              <w:t>6</w:t>
            </w:r>
            <w:r w:rsidRPr="0066766A">
              <w:rPr>
                <w:rStyle w:val="Cmathsexpressions"/>
                <w:i/>
              </w:rPr>
              <w:t xml:space="preserve">r </w:t>
            </w:r>
            <w:r w:rsidRPr="00A400AD">
              <w:t>– 25</w:t>
            </w:r>
            <w:r>
              <w:br/>
            </w:r>
            <w:r w:rsidR="009A3332">
              <w:tab/>
            </w:r>
            <w:r w:rsidRPr="00A400AD">
              <w:t>= $(10</w:t>
            </w:r>
            <w:r w:rsidRPr="0066766A">
              <w:rPr>
                <w:rStyle w:val="Cmathsexpressions"/>
                <w:i/>
              </w:rPr>
              <w:t xml:space="preserve">r </w:t>
            </w:r>
            <w:r w:rsidRPr="00A400AD">
              <w:t>– 75)</w:t>
            </w:r>
          </w:p>
        </w:tc>
      </w:tr>
      <w:tr w:rsidR="00AB52E5" w14:paraId="1AA0704D" w14:textId="77777777" w:rsidTr="0066766A">
        <w:tc>
          <w:tcPr>
            <w:tcW w:w="3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DED50E1" w14:textId="53B0FFD7" w:rsidR="00AB52E5" w:rsidRPr="003F1AE3" w:rsidRDefault="00AB52E5" w:rsidP="0066766A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3F1AE3">
              <w:rPr>
                <w:rStyle w:val="Cquestionpartlabelbold"/>
              </w:rPr>
              <w:t>(g)</w:t>
            </w:r>
            <w:r w:rsidRPr="00A400AD">
              <w:tab/>
              <w:t>$5(2</w:t>
            </w:r>
            <w:r w:rsidRPr="0066766A">
              <w:rPr>
                <w:rStyle w:val="Cmathsexpressions"/>
                <w:i/>
              </w:rPr>
              <w:t xml:space="preserve">r </w:t>
            </w:r>
            <w:r w:rsidRPr="00A400AD">
              <w:t>– 15)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444C253" w14:textId="77777777" w:rsidR="00AB52E5" w:rsidRPr="003F1AE3" w:rsidRDefault="00AB52E5" w:rsidP="0066766A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CDFA3EC" w14:textId="77777777" w:rsidR="00AB52E5" w:rsidRPr="003F1AE3" w:rsidRDefault="00AB52E5" w:rsidP="0066766A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5A93DD10" w14:textId="42E8C599" w:rsidR="00E8096B" w:rsidRDefault="00E8096B" w:rsidP="00E8096B">
      <w:pPr>
        <w:pStyle w:val="Pquestionheadingsx"/>
      </w:pPr>
      <w:r>
        <w:t>Question 2</w:t>
      </w:r>
      <w:r w:rsidR="006E0938">
        <w:t>2</w:t>
      </w:r>
      <w:r>
        <w:tab/>
      </w:r>
      <w:r w:rsidR="006E0938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EB5920">
        <w:t>6, 3.7</w:t>
      </w:r>
      <w:r>
        <w:t>]</w:t>
      </w:r>
    </w:p>
    <w:p w14:paraId="3CBED4C5" w14:textId="797E04D2" w:rsidR="009839C8" w:rsidRPr="00840B11" w:rsidRDefault="00C9057A" w:rsidP="009839C8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="009839C8" w:rsidRPr="009839C8">
        <w:rPr>
          <w:rStyle w:val="Cmathsexpressions"/>
          <w:i/>
        </w:rPr>
        <w:t xml:space="preserve">A </w:t>
      </w:r>
      <w:r w:rsidR="009839C8" w:rsidRPr="00840B11">
        <w:t>= (</w:t>
      </w:r>
      <w:r w:rsidR="009839C8" w:rsidRPr="009839C8">
        <w:rPr>
          <w:rStyle w:val="Cmathsexpressions"/>
          <w:i/>
        </w:rPr>
        <w:t xml:space="preserve">x </w:t>
      </w:r>
      <w:r w:rsidR="009839C8" w:rsidRPr="00840B11">
        <w:t xml:space="preserve">+ 12) × </w:t>
      </w:r>
      <w:r w:rsidR="009839C8" w:rsidRPr="009839C8">
        <w:rPr>
          <w:rStyle w:val="Cmathsexpressions"/>
          <w:i/>
        </w:rPr>
        <w:t>x</w:t>
      </w:r>
      <w:r w:rsidR="009A4E2B">
        <w:rPr>
          <w:rStyle w:val="Cmathsexpressions"/>
          <w:i/>
        </w:rPr>
        <w:br/>
      </w:r>
      <w:r w:rsidR="009839C8" w:rsidRPr="009839C8">
        <w:rPr>
          <w:rStyle w:val="Cmathsexpressions"/>
          <w:i/>
        </w:rPr>
        <w:t>= x</w:t>
      </w:r>
      <w:r w:rsidR="009839C8" w:rsidRPr="00840B11">
        <w:t>(</w:t>
      </w:r>
      <w:r w:rsidR="009839C8" w:rsidRPr="009839C8">
        <w:rPr>
          <w:rStyle w:val="Cmathsexpressions"/>
          <w:i/>
        </w:rPr>
        <w:t xml:space="preserve">x </w:t>
      </w:r>
      <w:r w:rsidR="009839C8" w:rsidRPr="00840B11">
        <w:t>+ 12)</w:t>
      </w:r>
      <w:r w:rsidR="009A4E2B">
        <w:br/>
      </w:r>
      <w:r w:rsidR="009839C8" w:rsidRPr="009839C8">
        <w:rPr>
          <w:rStyle w:val="Cmathsexpressions"/>
          <w:i/>
        </w:rPr>
        <w:t>= x</w:t>
      </w:r>
      <w:r w:rsidR="009839C8" w:rsidRPr="00840B11">
        <w:rPr>
          <w:vertAlign w:val="superscript"/>
        </w:rPr>
        <w:t>2</w:t>
      </w:r>
      <w:r w:rsidR="009A4E2B" w:rsidRPr="009A4E2B">
        <w:t xml:space="preserve"> </w:t>
      </w:r>
      <w:r w:rsidR="009839C8" w:rsidRPr="00840B11">
        <w:t>+</w:t>
      </w:r>
      <w:r w:rsidR="009A4E2B">
        <w:t xml:space="preserve"> </w:t>
      </w:r>
      <w:r w:rsidR="009839C8" w:rsidRPr="00840B11">
        <w:t>12</w:t>
      </w:r>
      <w:r w:rsidR="009839C8" w:rsidRPr="009839C8">
        <w:rPr>
          <w:rStyle w:val="Cmathsexpressions"/>
          <w:i/>
        </w:rPr>
        <w:t>x</w:t>
      </w:r>
    </w:p>
    <w:p w14:paraId="025B30D2" w14:textId="54EF029C" w:rsidR="009839C8" w:rsidRPr="009839C8" w:rsidRDefault="009839C8" w:rsidP="009839C8">
      <w:pPr>
        <w:pStyle w:val="Pquestiontextpartsa"/>
        <w:rPr>
          <w:rStyle w:val="Cmathsexpressions"/>
          <w:i/>
        </w:rPr>
      </w:pPr>
      <w:r w:rsidRPr="003F1AE3">
        <w:rPr>
          <w:rStyle w:val="Cquestionpartlabelbold"/>
        </w:rPr>
        <w:t>(b)</w:t>
      </w:r>
      <w:r w:rsidRPr="00840B11">
        <w:tab/>
        <w:t>New area = 3(</w:t>
      </w:r>
      <w:r w:rsidRPr="009839C8">
        <w:rPr>
          <w:rStyle w:val="Cmathsexpressions"/>
          <w:i/>
        </w:rPr>
        <w:t xml:space="preserve">x </w:t>
      </w:r>
      <w:r w:rsidRPr="00840B11">
        <w:t xml:space="preserve">+ 12) × </w:t>
      </w:r>
      <w:r w:rsidRPr="00840B11">
        <w:rPr>
          <w:i/>
          <w:position w:val="-24"/>
        </w:rPr>
        <w:object w:dxaOrig="240" w:dyaOrig="620" w14:anchorId="12DA2AB0">
          <v:shape id="_x0000_i1047" type="#_x0000_t75" style="width:12.75pt;height:30.75pt" o:ole="">
            <v:imagedata r:id="rId49" o:title=""/>
          </v:shape>
          <o:OLEObject Type="Embed" ProgID="Equation.3" ShapeID="_x0000_i1047" DrawAspect="Content" ObjectID="_1540564769" r:id="rId50"/>
        </w:object>
      </w:r>
      <w:r w:rsidR="00AB1C87">
        <w:rPr>
          <w:i/>
        </w:rPr>
        <w:br/>
        <w:t xml:space="preserve">                 </w:t>
      </w:r>
      <w:r w:rsidR="00532A2F" w:rsidRPr="00532A2F">
        <w:rPr>
          <w:i/>
          <w:position w:val="-90"/>
        </w:rPr>
        <w:object w:dxaOrig="1260" w:dyaOrig="1960" w14:anchorId="56A45AF5">
          <v:shape id="_x0000_i1048" type="#_x0000_t75" style="width:63pt;height:98.25pt" o:ole="">
            <v:imagedata r:id="rId51" o:title=""/>
          </v:shape>
          <o:OLEObject Type="Embed" ProgID="Equation.DSMT4" ShapeID="_x0000_i1048" DrawAspect="Content" ObjectID="_1540564770" r:id="rId52"/>
        </w:object>
      </w:r>
    </w:p>
    <w:p w14:paraId="0671EF4A" w14:textId="1CDC761E" w:rsidR="009839C8" w:rsidRPr="00840B11" w:rsidRDefault="009839C8" w:rsidP="009839C8">
      <w:pPr>
        <w:pStyle w:val="Pquestiontextpartsa"/>
      </w:pPr>
      <w:r w:rsidRPr="003F1AE3">
        <w:rPr>
          <w:rStyle w:val="Cquestionpartlabelbold"/>
        </w:rPr>
        <w:t>(c)</w:t>
      </w:r>
      <w:r w:rsidRPr="00840B11">
        <w:tab/>
      </w:r>
      <w:r w:rsidR="00800A0E" w:rsidRPr="00840B11">
        <w:rPr>
          <w:i/>
          <w:position w:val="-24"/>
        </w:rPr>
        <w:object w:dxaOrig="1060" w:dyaOrig="620" w14:anchorId="7A424B9B">
          <v:shape id="_x0000_i1049" type="#_x0000_t75" style="width:53.25pt;height:30.75pt" o:ole="">
            <v:imagedata r:id="rId53" o:title=""/>
          </v:shape>
          <o:OLEObject Type="Embed" ProgID="Equation.DSMT4" ShapeID="_x0000_i1049" DrawAspect="Content" ObjectID="_1540564771" r:id="rId54"/>
        </w:object>
      </w:r>
      <w:r w:rsidRPr="009839C8">
        <w:rPr>
          <w:rStyle w:val="Cmathsexpressions"/>
          <w:i/>
        </w:rPr>
        <w:t xml:space="preserve"> </w:t>
      </w:r>
      <w:r w:rsidR="00532A2F">
        <w:t>–</w:t>
      </w:r>
      <w:r w:rsidRPr="00840B11">
        <w:t xml:space="preserve"> </w:t>
      </w:r>
      <w:r w:rsidRPr="009839C8">
        <w:rPr>
          <w:rStyle w:val="Cmathsexpressions"/>
          <w:i/>
        </w:rPr>
        <w:t>x</w:t>
      </w:r>
      <w:r w:rsidRPr="00840B11">
        <w:t>(</w:t>
      </w:r>
      <w:r w:rsidRPr="009839C8">
        <w:rPr>
          <w:rStyle w:val="Cmathsexpressions"/>
          <w:i/>
        </w:rPr>
        <w:t xml:space="preserve">x </w:t>
      </w:r>
      <w:r w:rsidR="00532A2F">
        <w:t xml:space="preserve">+ 12) </w:t>
      </w:r>
      <w:r w:rsidRPr="00840B11">
        <w:t xml:space="preserve">= </w:t>
      </w:r>
      <w:r w:rsidRPr="00840B11">
        <w:rPr>
          <w:i/>
          <w:position w:val="-24"/>
        </w:rPr>
        <w:object w:dxaOrig="1060" w:dyaOrig="660" w14:anchorId="5C5B7B02">
          <v:shape id="_x0000_i1050" type="#_x0000_t75" style="width:53.25pt;height:33.75pt" o:ole="">
            <v:imagedata r:id="rId55" o:title=""/>
          </v:shape>
          <o:OLEObject Type="Embed" ProgID="Equation.3" ShapeID="_x0000_i1050" DrawAspect="Content" ObjectID="_1540564772" r:id="rId56"/>
        </w:object>
      </w:r>
      <w:r w:rsidRPr="009839C8">
        <w:rPr>
          <w:rStyle w:val="Cmathsexpressions"/>
          <w:i/>
        </w:rPr>
        <w:t xml:space="preserve"> </w:t>
      </w:r>
      <w:r w:rsidRPr="00840B11">
        <w:t>−</w:t>
      </w:r>
      <w:r w:rsidRPr="009839C8">
        <w:rPr>
          <w:rStyle w:val="Cmathsexpressions"/>
          <w:i/>
        </w:rPr>
        <w:t xml:space="preserve"> </w:t>
      </w:r>
      <w:r w:rsidRPr="00840B11">
        <w:t>(</w:t>
      </w:r>
      <w:r w:rsidRPr="009839C8">
        <w:rPr>
          <w:rStyle w:val="Cmathsexpressions"/>
          <w:i/>
        </w:rPr>
        <w:t>x</w:t>
      </w:r>
      <w:r w:rsidRPr="00840B11">
        <w:rPr>
          <w:vertAlign w:val="superscript"/>
        </w:rPr>
        <w:t xml:space="preserve">2 </w:t>
      </w:r>
      <w:r w:rsidRPr="00840B11">
        <w:t>+ 12</w:t>
      </w:r>
      <w:r w:rsidRPr="009839C8">
        <w:rPr>
          <w:rStyle w:val="Cmathsexpressions"/>
          <w:i/>
        </w:rPr>
        <w:t>x</w:t>
      </w:r>
      <w:r w:rsidRPr="00840B11">
        <w:t>)</w:t>
      </w:r>
      <w:r w:rsidR="00532A2F">
        <w:br/>
      </w:r>
      <w:r w:rsidR="00532A2F">
        <w:rPr>
          <w:rStyle w:val="Cmathsexpressions"/>
          <w:i/>
        </w:rPr>
        <w:t xml:space="preserve">                                     </w:t>
      </w:r>
      <w:r w:rsidRPr="009839C8">
        <w:rPr>
          <w:rStyle w:val="Cmathsexpressions"/>
          <w:i/>
        </w:rPr>
        <w:t xml:space="preserve">= </w:t>
      </w:r>
      <w:r w:rsidRPr="00840B11">
        <w:rPr>
          <w:i/>
          <w:position w:val="-24"/>
        </w:rPr>
        <w:object w:dxaOrig="480" w:dyaOrig="660" w14:anchorId="3C8AE5C0">
          <v:shape id="_x0000_i1051" type="#_x0000_t75" style="width:23.25pt;height:33.75pt" o:ole="">
            <v:imagedata r:id="rId57" o:title=""/>
          </v:shape>
          <o:OLEObject Type="Embed" ProgID="Equation.3" ShapeID="_x0000_i1051" DrawAspect="Content" ObjectID="_1540564773" r:id="rId58"/>
        </w:object>
      </w:r>
      <w:r w:rsidRPr="009839C8">
        <w:rPr>
          <w:rStyle w:val="Cmathsexpressions"/>
          <w:i/>
        </w:rPr>
        <w:t xml:space="preserve"> </w:t>
      </w:r>
      <w:r w:rsidRPr="00840B11">
        <w:t>+ 18</w:t>
      </w:r>
      <w:r w:rsidRPr="009839C8">
        <w:rPr>
          <w:rStyle w:val="Cmathsexpressions"/>
          <w:i/>
        </w:rPr>
        <w:t>x – x</w:t>
      </w:r>
      <w:r w:rsidRPr="00840B11">
        <w:rPr>
          <w:vertAlign w:val="superscript"/>
        </w:rPr>
        <w:t>2</w:t>
      </w:r>
      <w:r w:rsidRPr="00840B11">
        <w:t xml:space="preserve"> – 12</w:t>
      </w:r>
      <w:r w:rsidRPr="009839C8">
        <w:rPr>
          <w:rStyle w:val="Cmathsexpressions"/>
          <w:i/>
        </w:rPr>
        <w:t>x</w:t>
      </w:r>
      <w:r w:rsidR="00532A2F">
        <w:rPr>
          <w:rStyle w:val="Cmathsexpressions"/>
          <w:i/>
        </w:rPr>
        <w:br/>
        <w:t xml:space="preserve">                                     </w:t>
      </w:r>
      <w:r w:rsidRPr="009839C8">
        <w:rPr>
          <w:rStyle w:val="Cmathsexpressions"/>
          <w:i/>
        </w:rPr>
        <w:t xml:space="preserve">= </w:t>
      </w:r>
      <w:r w:rsidRPr="00840B11">
        <w:rPr>
          <w:i/>
          <w:position w:val="-24"/>
        </w:rPr>
        <w:object w:dxaOrig="360" w:dyaOrig="660" w14:anchorId="379CD16A">
          <v:shape id="_x0000_i1052" type="#_x0000_t75" style="width:18.75pt;height:33.75pt" o:ole="">
            <v:imagedata r:id="rId59" o:title=""/>
          </v:shape>
          <o:OLEObject Type="Embed" ProgID="Equation.3" ShapeID="_x0000_i1052" DrawAspect="Content" ObjectID="_1540564774" r:id="rId60"/>
        </w:object>
      </w:r>
      <w:r w:rsidRPr="009839C8">
        <w:rPr>
          <w:rStyle w:val="Cmathsexpressions"/>
          <w:i/>
        </w:rPr>
        <w:t xml:space="preserve"> + </w:t>
      </w:r>
      <w:r w:rsidRPr="00840B11">
        <w:t>6</w:t>
      </w:r>
      <w:r w:rsidRPr="009839C8">
        <w:rPr>
          <w:rStyle w:val="Cmathsexpressions"/>
          <w:i/>
        </w:rPr>
        <w:t>x</w:t>
      </w:r>
    </w:p>
    <w:p w14:paraId="5BF597BD" w14:textId="34175EA0" w:rsidR="009839C8" w:rsidRDefault="009839C8" w:rsidP="009839C8">
      <w:pPr>
        <w:pStyle w:val="Pquestiontextpartsa"/>
      </w:pPr>
      <w:r w:rsidRPr="003F1AE3">
        <w:rPr>
          <w:rStyle w:val="Cquestionpartlabelbold"/>
        </w:rPr>
        <w:t>(d)</w:t>
      </w:r>
      <w:r w:rsidRPr="00840B11">
        <w:tab/>
      </w:r>
      <w:r w:rsidRPr="00840B11">
        <w:rPr>
          <w:i/>
          <w:position w:val="-24"/>
        </w:rPr>
        <w:object w:dxaOrig="360" w:dyaOrig="660" w14:anchorId="161AA11C">
          <v:shape id="_x0000_i1053" type="#_x0000_t75" style="width:18.75pt;height:33.75pt" o:ole="">
            <v:imagedata r:id="rId61" o:title=""/>
          </v:shape>
          <o:OLEObject Type="Embed" ProgID="Equation.3" ShapeID="_x0000_i1053" DrawAspect="Content" ObjectID="_1540564775" r:id="rId62"/>
        </w:object>
      </w:r>
      <w:r w:rsidRPr="009839C8">
        <w:rPr>
          <w:rStyle w:val="Cmathsexpressions"/>
          <w:i/>
        </w:rPr>
        <w:t xml:space="preserve"> </w:t>
      </w:r>
      <w:r w:rsidRPr="00840B11">
        <w:t>+ 6</w:t>
      </w:r>
      <w:r w:rsidRPr="009839C8">
        <w:rPr>
          <w:rStyle w:val="Cmathsexpressions"/>
          <w:i/>
        </w:rPr>
        <w:t>x</w:t>
      </w:r>
      <w:r w:rsidRPr="00840B11">
        <w:t xml:space="preserve"> = </w:t>
      </w:r>
      <w:r w:rsidRPr="00840B11">
        <w:rPr>
          <w:position w:val="-22"/>
        </w:rPr>
        <w:object w:dxaOrig="200" w:dyaOrig="600" w14:anchorId="16A35B3C">
          <v:shape id="_x0000_i1054" type="#_x0000_t75" style="width:9.75pt;height:30pt" o:ole="">
            <v:imagedata r:id="rId63" o:title=""/>
          </v:shape>
          <o:OLEObject Type="Embed" ProgID="Equation.3" ShapeID="_x0000_i1054" DrawAspect="Content" ObjectID="_1540564776" r:id="rId64"/>
        </w:object>
      </w:r>
      <w:r w:rsidRPr="009839C8">
        <w:rPr>
          <w:rStyle w:val="Cmathsexpressions"/>
          <w:i/>
        </w:rPr>
        <w:t>x</w:t>
      </w:r>
      <w:r w:rsidRPr="00840B11">
        <w:t>(</w:t>
      </w:r>
      <w:r w:rsidRPr="009839C8">
        <w:rPr>
          <w:rStyle w:val="Cmathsexpressions"/>
          <w:i/>
        </w:rPr>
        <w:t xml:space="preserve">x </w:t>
      </w:r>
      <w:r w:rsidRPr="00840B11">
        <w:t>+ 12)</w:t>
      </w:r>
      <w:r w:rsidR="00800A0E">
        <w:t xml:space="preserve"> or </w:t>
      </w:r>
      <w:r w:rsidR="00800A0E" w:rsidRPr="009839C8">
        <w:rPr>
          <w:rStyle w:val="Cmathsexpressions"/>
          <w:i/>
        </w:rPr>
        <w:t>x</w:t>
      </w:r>
      <w:r w:rsidR="00800A0E" w:rsidRPr="00840B11">
        <w:t>(</w:t>
      </w:r>
      <w:r w:rsidR="00800A0E" w:rsidRPr="00800A0E">
        <w:rPr>
          <w:position w:val="-24"/>
        </w:rPr>
        <w:object w:dxaOrig="240" w:dyaOrig="620" w14:anchorId="18834F98">
          <v:shape id="_x0000_i1055" type="#_x0000_t75" style="width:12pt;height:30.75pt" o:ole="">
            <v:imagedata r:id="rId65" o:title=""/>
          </v:shape>
          <o:OLEObject Type="Embed" ProgID="Equation.DSMT4" ShapeID="_x0000_i1055" DrawAspect="Content" ObjectID="_1540564777" r:id="rId66"/>
        </w:object>
      </w:r>
      <w:r w:rsidR="00800A0E" w:rsidRPr="009839C8">
        <w:rPr>
          <w:rStyle w:val="Cmathsexpressions"/>
          <w:i/>
        </w:rPr>
        <w:t xml:space="preserve"> </w:t>
      </w:r>
      <w:r w:rsidR="00800A0E" w:rsidRPr="00840B11">
        <w:t xml:space="preserve">+ </w:t>
      </w:r>
      <w:r w:rsidR="00800A0E">
        <w:t>6</w:t>
      </w:r>
      <w:r w:rsidR="00800A0E" w:rsidRPr="00840B11">
        <w:t>)</w:t>
      </w:r>
    </w:p>
    <w:p w14:paraId="7F960008" w14:textId="77777777" w:rsidR="00800A0E" w:rsidRPr="00840B11" w:rsidRDefault="00800A0E" w:rsidP="009839C8">
      <w:pPr>
        <w:pStyle w:val="Pquestiontextpartsa"/>
      </w:pPr>
    </w:p>
    <w:p w14:paraId="1A3B5EAF" w14:textId="77CB0DCA" w:rsidR="00E8096B" w:rsidRPr="008574DC" w:rsidRDefault="009839C8" w:rsidP="009839C8">
      <w:pPr>
        <w:pStyle w:val="Pquestiontextpartsa"/>
      </w:pPr>
      <w:r w:rsidRPr="003F1AE3">
        <w:rPr>
          <w:rStyle w:val="Cquestionpartlabelbold"/>
        </w:rPr>
        <w:lastRenderedPageBreak/>
        <w:t>(e)</w:t>
      </w:r>
      <w:r w:rsidRPr="00840B11">
        <w:tab/>
        <w:t>The area has increased by half the original area.</w:t>
      </w:r>
    </w:p>
    <w:p w14:paraId="759494A3" w14:textId="3743FE6A" w:rsidR="00E8096B" w:rsidRDefault="00E8096B" w:rsidP="00E8096B">
      <w:pPr>
        <w:pStyle w:val="Pquestionheadingsx"/>
      </w:pPr>
      <w:r>
        <w:t>Question 2</w:t>
      </w:r>
      <w:r w:rsidR="008A184E">
        <w:t>3</w:t>
      </w:r>
      <w:r>
        <w:tab/>
      </w:r>
      <w:r w:rsidR="006E0938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</w:r>
      <w:r w:rsidR="00AC39DB">
        <w:t>[</w:t>
      </w:r>
      <w:r w:rsidR="00EB5920">
        <w:t xml:space="preserve">3.2, </w:t>
      </w:r>
      <w:r w:rsidR="006E0938">
        <w:t>3.6</w:t>
      </w:r>
      <w:r>
        <w:t>]</w:t>
      </w:r>
    </w:p>
    <w:p w14:paraId="4A748B38" w14:textId="388C1FED" w:rsidR="00E8096B" w:rsidRPr="00C9057A" w:rsidRDefault="00C9057A" w:rsidP="008A184E">
      <w:pPr>
        <w:pStyle w:val="Pquestiontextpartsai"/>
      </w:pPr>
      <w:r w:rsidRPr="00C9057A">
        <w:rPr>
          <w:rStyle w:val="Cquestionpartlabelbold"/>
        </w:rPr>
        <w:t>(a)</w:t>
      </w:r>
      <w:r w:rsidR="008A184E">
        <w:rPr>
          <w:rStyle w:val="Cquestionpartlabelbold"/>
        </w:rPr>
        <w:tab/>
        <w:t>(i)</w:t>
      </w:r>
      <w:r>
        <w:rPr>
          <w:rStyle w:val="Cquestionpartlabelbold"/>
        </w:rPr>
        <w:tab/>
      </w:r>
      <w:r w:rsidR="009839C8" w:rsidRPr="00840B11">
        <w:rPr>
          <w:rFonts w:eastAsia="MS Mincho"/>
        </w:rPr>
        <w:t xml:space="preserve">Speed = </w:t>
      </w:r>
      <w:r w:rsidR="00532A2F" w:rsidRPr="00840B11">
        <w:rPr>
          <w:rFonts w:eastAsia="MS Mincho"/>
        </w:rPr>
        <w:t>distance ÷ time</w:t>
      </w:r>
      <w:r w:rsidR="00532A2F">
        <w:rPr>
          <w:rFonts w:eastAsia="MS Mincho"/>
        </w:rPr>
        <w:br/>
      </w:r>
      <w:r w:rsidR="009839C8" w:rsidRPr="00840B11">
        <w:rPr>
          <w:rFonts w:eastAsia="MS Mincho"/>
        </w:rPr>
        <w:t xml:space="preserve">Time taken = 20 min = </w:t>
      </w:r>
      <w:r w:rsidR="009839C8" w:rsidRPr="00840B11">
        <w:rPr>
          <w:rFonts w:eastAsia="MS Mincho"/>
          <w:position w:val="-24"/>
        </w:rPr>
        <w:object w:dxaOrig="220" w:dyaOrig="620" w14:anchorId="2854B074">
          <v:shape id="_x0000_i1056" type="#_x0000_t75" style="width:11.25pt;height:30.75pt" o:ole="">
            <v:imagedata r:id="rId67" o:title=""/>
          </v:shape>
          <o:OLEObject Type="Embed" ProgID="Equation.3" ShapeID="_x0000_i1056" DrawAspect="Content" ObjectID="_1540564778" r:id="rId68"/>
        </w:object>
      </w:r>
      <w:r w:rsidR="009839C8" w:rsidRPr="00840B11">
        <w:rPr>
          <w:rFonts w:eastAsia="MS Mincho"/>
        </w:rPr>
        <w:t>h</w:t>
      </w:r>
      <w:r w:rsidR="00800A0E">
        <w:rPr>
          <w:rFonts w:eastAsia="MS Mincho"/>
        </w:rPr>
        <w:t>our</w:t>
      </w:r>
      <w:r w:rsidR="00532A2F">
        <w:rPr>
          <w:rFonts w:eastAsia="MS Mincho"/>
        </w:rPr>
        <w:br/>
      </w:r>
      <w:r w:rsidR="009839C8" w:rsidRPr="00840B11">
        <w:rPr>
          <w:rFonts w:eastAsia="MS Mincho"/>
        </w:rPr>
        <w:t xml:space="preserve">Speed = </w:t>
      </w:r>
      <w:r w:rsidR="009839C8" w:rsidRPr="009839C8">
        <w:rPr>
          <w:rStyle w:val="Cmathsexpressions"/>
          <w:rFonts w:eastAsia="MS Mincho"/>
          <w:i/>
        </w:rPr>
        <w:t>x</w:t>
      </w:r>
      <w:r w:rsidR="009839C8" w:rsidRPr="00840B11">
        <w:rPr>
          <w:rFonts w:eastAsia="MS Mincho"/>
        </w:rPr>
        <w:t xml:space="preserve"> ÷ </w:t>
      </w:r>
      <w:r w:rsidR="009839C8" w:rsidRPr="00840B11">
        <w:rPr>
          <w:rFonts w:eastAsia="MS Mincho"/>
          <w:position w:val="-24"/>
        </w:rPr>
        <w:object w:dxaOrig="220" w:dyaOrig="620" w14:anchorId="54022157">
          <v:shape id="_x0000_i1057" type="#_x0000_t75" style="width:11.25pt;height:30.75pt" o:ole="">
            <v:imagedata r:id="rId69" o:title=""/>
          </v:shape>
          <o:OLEObject Type="Embed" ProgID="Equation.3" ShapeID="_x0000_i1057" DrawAspect="Content" ObjectID="_1540564779" r:id="rId70"/>
        </w:object>
      </w:r>
      <w:r w:rsidR="00532A2F">
        <w:rPr>
          <w:rFonts w:eastAsia="MS Mincho"/>
        </w:rPr>
        <w:br/>
        <w:t xml:space="preserve">            </w:t>
      </w:r>
      <w:r w:rsidR="009839C8" w:rsidRPr="00840B11">
        <w:rPr>
          <w:rFonts w:eastAsia="MS Mincho"/>
        </w:rPr>
        <w:t>= 3</w:t>
      </w:r>
      <w:r w:rsidR="009839C8" w:rsidRPr="009839C8">
        <w:rPr>
          <w:rStyle w:val="Cmathsexpressions"/>
          <w:rFonts w:eastAsia="MS Mincho"/>
          <w:i/>
        </w:rPr>
        <w:t>x</w:t>
      </w:r>
    </w:p>
    <w:p w14:paraId="56433CEC" w14:textId="75618662" w:rsidR="00C9057A" w:rsidRDefault="00C9057A" w:rsidP="008A184E">
      <w:pPr>
        <w:pStyle w:val="Pquestiontextpartsi"/>
        <w:rPr>
          <w:rFonts w:eastAsia="MS Mincho"/>
        </w:rPr>
      </w:pPr>
      <w:r w:rsidRPr="00C9057A">
        <w:rPr>
          <w:rStyle w:val="Cquestionpartlabelbold"/>
        </w:rPr>
        <w:t>(</w:t>
      </w:r>
      <w:r w:rsidR="008A184E">
        <w:rPr>
          <w:rStyle w:val="Cquestionpartlabelbold"/>
        </w:rPr>
        <w:t>ii</w:t>
      </w:r>
      <w:r w:rsidRPr="00C9057A">
        <w:rPr>
          <w:rStyle w:val="Cquestionpartlabelbold"/>
        </w:rPr>
        <w:t>)</w:t>
      </w:r>
      <w:r>
        <w:rPr>
          <w:rStyle w:val="Cquestionpartlabelbold"/>
        </w:rPr>
        <w:tab/>
      </w:r>
      <w:r w:rsidR="009839C8" w:rsidRPr="00840B11">
        <w:rPr>
          <w:rFonts w:eastAsia="MS Mincho"/>
        </w:rPr>
        <w:t xml:space="preserve">Speed = </w:t>
      </w:r>
      <w:r w:rsidR="00532A2F" w:rsidRPr="00840B11">
        <w:rPr>
          <w:rFonts w:eastAsia="MS Mincho"/>
        </w:rPr>
        <w:t>distance ÷ time</w:t>
      </w:r>
      <w:r w:rsidR="00532A2F">
        <w:rPr>
          <w:rFonts w:eastAsia="MS Mincho"/>
        </w:rPr>
        <w:br/>
      </w:r>
      <w:r w:rsidR="009839C8" w:rsidRPr="00840B11">
        <w:rPr>
          <w:rFonts w:eastAsia="MS Mincho"/>
        </w:rPr>
        <w:t xml:space="preserve">Time taken = 15 min = </w:t>
      </w:r>
      <w:r w:rsidR="009839C8" w:rsidRPr="00840B11">
        <w:rPr>
          <w:rFonts w:eastAsia="MS Mincho"/>
          <w:position w:val="-24"/>
        </w:rPr>
        <w:object w:dxaOrig="240" w:dyaOrig="620" w14:anchorId="15EA1097">
          <v:shape id="_x0000_i1058" type="#_x0000_t75" style="width:12.75pt;height:30.75pt" o:ole="">
            <v:imagedata r:id="rId71" o:title=""/>
          </v:shape>
          <o:OLEObject Type="Embed" ProgID="Equation.3" ShapeID="_x0000_i1058" DrawAspect="Content" ObjectID="_1540564780" r:id="rId72"/>
        </w:object>
      </w:r>
      <w:r w:rsidR="009839C8" w:rsidRPr="00840B11">
        <w:rPr>
          <w:rFonts w:eastAsia="MS Mincho"/>
        </w:rPr>
        <w:t>h</w:t>
      </w:r>
      <w:r w:rsidR="00532A2F">
        <w:rPr>
          <w:rFonts w:eastAsia="MS Mincho"/>
        </w:rPr>
        <w:br/>
      </w:r>
      <w:r w:rsidR="009839C8" w:rsidRPr="00840B11">
        <w:rPr>
          <w:rFonts w:eastAsia="MS Mincho"/>
        </w:rPr>
        <w:t>Speed = (</w:t>
      </w:r>
      <w:r w:rsidR="009839C8" w:rsidRPr="009839C8">
        <w:rPr>
          <w:rStyle w:val="Cmathsexpressions"/>
          <w:rFonts w:eastAsia="MS Mincho"/>
          <w:i/>
        </w:rPr>
        <w:t xml:space="preserve">x + </w:t>
      </w:r>
      <w:r w:rsidR="009839C8" w:rsidRPr="00840B11">
        <w:rPr>
          <w:rFonts w:eastAsia="MS Mincho"/>
        </w:rPr>
        <w:t xml:space="preserve">5) ÷ </w:t>
      </w:r>
      <w:r w:rsidR="009839C8" w:rsidRPr="00840B11">
        <w:rPr>
          <w:rFonts w:eastAsia="MS Mincho"/>
          <w:position w:val="-24"/>
        </w:rPr>
        <w:object w:dxaOrig="240" w:dyaOrig="620" w14:anchorId="4F8B1CD6">
          <v:shape id="_x0000_i1059" type="#_x0000_t75" style="width:12.75pt;height:30.75pt" o:ole="">
            <v:imagedata r:id="rId73" o:title=""/>
          </v:shape>
          <o:OLEObject Type="Embed" ProgID="Equation.3" ShapeID="_x0000_i1059" DrawAspect="Content" ObjectID="_1540564781" r:id="rId74"/>
        </w:object>
      </w:r>
      <w:r w:rsidR="00532A2F">
        <w:rPr>
          <w:rFonts w:eastAsia="MS Mincho"/>
        </w:rPr>
        <w:br/>
        <w:t xml:space="preserve">            </w:t>
      </w:r>
      <w:r w:rsidR="009839C8" w:rsidRPr="00840B11">
        <w:rPr>
          <w:rFonts w:eastAsia="MS Mincho"/>
        </w:rPr>
        <w:t>= 4(</w:t>
      </w:r>
      <w:r w:rsidR="009839C8" w:rsidRPr="009839C8">
        <w:rPr>
          <w:rStyle w:val="Cmathsexpressions"/>
          <w:rFonts w:eastAsia="MS Mincho"/>
          <w:i/>
        </w:rPr>
        <w:t xml:space="preserve">x </w:t>
      </w:r>
      <w:r w:rsidR="009839C8" w:rsidRPr="00840B11">
        <w:rPr>
          <w:rFonts w:eastAsia="MS Mincho"/>
        </w:rPr>
        <w:t>+ 5)</w:t>
      </w:r>
      <w:r w:rsidR="009839C8" w:rsidRPr="009839C8">
        <w:rPr>
          <w:rStyle w:val="Cmathsexpressions"/>
          <w:rFonts w:eastAsia="MS Mincho"/>
          <w:i/>
        </w:rPr>
        <w:t xml:space="preserve"> </w:t>
      </w:r>
      <w:r w:rsidR="00532A2F">
        <w:rPr>
          <w:rStyle w:val="Cmathsexpressions"/>
          <w:rFonts w:eastAsia="MS Mincho"/>
          <w:i/>
        </w:rPr>
        <w:br/>
      </w:r>
      <w:r w:rsidR="00532A2F">
        <w:rPr>
          <w:rFonts w:eastAsia="MS Mincho"/>
        </w:rPr>
        <w:t xml:space="preserve">            </w:t>
      </w:r>
      <w:r w:rsidR="009839C8" w:rsidRPr="00840B11">
        <w:rPr>
          <w:rFonts w:eastAsia="MS Mincho"/>
        </w:rPr>
        <w:t>= 4 ×</w:t>
      </w:r>
      <w:r w:rsidR="009839C8" w:rsidRPr="009839C8">
        <w:rPr>
          <w:rStyle w:val="Cmathsexpressions"/>
          <w:rFonts w:eastAsia="MS Mincho"/>
          <w:i/>
        </w:rPr>
        <w:t xml:space="preserve"> x</w:t>
      </w:r>
      <w:r w:rsidR="009839C8" w:rsidRPr="00840B11">
        <w:rPr>
          <w:rFonts w:eastAsia="MS Mincho"/>
        </w:rPr>
        <w:t xml:space="preserve"> + 4 × 5</w:t>
      </w:r>
      <w:r w:rsidR="00532A2F">
        <w:rPr>
          <w:rFonts w:eastAsia="MS Mincho"/>
        </w:rPr>
        <w:br/>
        <w:t xml:space="preserve">            </w:t>
      </w:r>
      <w:r w:rsidR="009839C8" w:rsidRPr="00840B11">
        <w:rPr>
          <w:rFonts w:eastAsia="MS Mincho"/>
        </w:rPr>
        <w:t>= 4</w:t>
      </w:r>
      <w:r w:rsidR="009839C8" w:rsidRPr="009839C8">
        <w:rPr>
          <w:rStyle w:val="Cmathsexpressions"/>
          <w:rFonts w:eastAsia="MS Mincho"/>
          <w:i/>
        </w:rPr>
        <w:t>x</w:t>
      </w:r>
      <w:r w:rsidR="009839C8" w:rsidRPr="00840B11">
        <w:rPr>
          <w:rFonts w:eastAsia="MS Mincho"/>
        </w:rPr>
        <w:t xml:space="preserve"> + 20</w:t>
      </w:r>
    </w:p>
    <w:p w14:paraId="40A6E314" w14:textId="0690E107" w:rsidR="009839C8" w:rsidRPr="00840B11" w:rsidRDefault="009839C8" w:rsidP="009839C8">
      <w:pPr>
        <w:pStyle w:val="Pquestiontextpartsa"/>
        <w:rPr>
          <w:szCs w:val="20"/>
        </w:rPr>
      </w:pPr>
      <w:r w:rsidRPr="00532A2F">
        <w:rPr>
          <w:rStyle w:val="Cquestionpartlabelbold"/>
          <w:rFonts w:eastAsia="MS Mincho"/>
        </w:rPr>
        <w:t>(</w:t>
      </w:r>
      <w:r w:rsidR="008A184E">
        <w:rPr>
          <w:rStyle w:val="Cquestionpartlabelbold"/>
          <w:rFonts w:eastAsia="MS Mincho"/>
        </w:rPr>
        <w:t>b</w:t>
      </w:r>
      <w:r w:rsidRPr="00532A2F">
        <w:rPr>
          <w:rStyle w:val="Cquestionpartlabelbold"/>
          <w:rFonts w:eastAsia="MS Mincho"/>
        </w:rPr>
        <w:t>)</w:t>
      </w:r>
      <w:r>
        <w:rPr>
          <w:rFonts w:eastAsia="MS Mincho"/>
        </w:rPr>
        <w:tab/>
      </w:r>
      <w:r w:rsidRPr="00840B11">
        <w:rPr>
          <w:szCs w:val="20"/>
        </w:rPr>
        <w:t>4</w:t>
      </w:r>
      <w:r w:rsidRPr="009839C8">
        <w:rPr>
          <w:rStyle w:val="Cmathsexpressions"/>
          <w:i/>
        </w:rPr>
        <w:t>x</w:t>
      </w:r>
      <w:r w:rsidRPr="00840B11">
        <w:rPr>
          <w:szCs w:val="20"/>
        </w:rPr>
        <w:t xml:space="preserve"> + 20 – 3</w:t>
      </w:r>
      <w:r w:rsidRPr="009839C8">
        <w:rPr>
          <w:rStyle w:val="Cmathsexpressions"/>
          <w:i/>
        </w:rPr>
        <w:t>x</w:t>
      </w:r>
      <w:r w:rsidRPr="00840B11">
        <w:rPr>
          <w:szCs w:val="20"/>
        </w:rPr>
        <w:t xml:space="preserve"> = 28</w:t>
      </w:r>
      <w:r w:rsidR="00532A2F">
        <w:rPr>
          <w:szCs w:val="20"/>
        </w:rPr>
        <w:br/>
      </w:r>
      <w:r w:rsidR="00532A2F">
        <w:rPr>
          <w:rStyle w:val="Cmathsexpressions"/>
          <w:i/>
        </w:rPr>
        <w:t xml:space="preserve">          </w:t>
      </w:r>
      <w:r w:rsidRPr="009839C8">
        <w:rPr>
          <w:rStyle w:val="Cmathsexpressions"/>
          <w:i/>
        </w:rPr>
        <w:t>x</w:t>
      </w:r>
      <w:r w:rsidRPr="00840B11">
        <w:rPr>
          <w:szCs w:val="20"/>
        </w:rPr>
        <w:t xml:space="preserve"> + 20 = 28</w:t>
      </w:r>
      <w:r w:rsidR="00532A2F">
        <w:rPr>
          <w:szCs w:val="20"/>
        </w:rPr>
        <w:br/>
      </w:r>
      <w:r w:rsidRPr="00840B11">
        <w:rPr>
          <w:szCs w:val="20"/>
        </w:rPr>
        <w:t xml:space="preserve">By observation, </w:t>
      </w:r>
      <w:r w:rsidRPr="009839C8">
        <w:rPr>
          <w:rStyle w:val="Cmathsexpressions"/>
          <w:i/>
        </w:rPr>
        <w:t>x</w:t>
      </w:r>
      <w:r w:rsidRPr="00840B11">
        <w:rPr>
          <w:szCs w:val="20"/>
        </w:rPr>
        <w:t xml:space="preserve"> = 8</w:t>
      </w:r>
      <w:r w:rsidR="00532A2F">
        <w:rPr>
          <w:szCs w:val="20"/>
        </w:rPr>
        <w:br/>
        <w:t xml:space="preserve">Total distance </w:t>
      </w:r>
      <w:r w:rsidRPr="00840B11">
        <w:rPr>
          <w:szCs w:val="20"/>
        </w:rPr>
        <w:t xml:space="preserve">= </w:t>
      </w:r>
      <w:r w:rsidRPr="009839C8">
        <w:rPr>
          <w:rStyle w:val="Cmathsexpressions"/>
          <w:i/>
        </w:rPr>
        <w:t>x</w:t>
      </w:r>
      <w:r w:rsidRPr="00840B11">
        <w:rPr>
          <w:szCs w:val="20"/>
        </w:rPr>
        <w:t xml:space="preserve"> + </w:t>
      </w:r>
      <w:r w:rsidRPr="009839C8">
        <w:rPr>
          <w:rStyle w:val="Cmathsexpressions"/>
          <w:i/>
        </w:rPr>
        <w:t>x</w:t>
      </w:r>
      <w:r w:rsidRPr="00840B11">
        <w:rPr>
          <w:szCs w:val="20"/>
        </w:rPr>
        <w:t xml:space="preserve"> + 5 </w:t>
      </w:r>
      <w:r w:rsidR="00532A2F">
        <w:rPr>
          <w:szCs w:val="20"/>
        </w:rPr>
        <w:br/>
        <w:t xml:space="preserve">                          </w:t>
      </w:r>
      <w:r w:rsidRPr="00840B11">
        <w:rPr>
          <w:szCs w:val="20"/>
        </w:rPr>
        <w:t>= 2</w:t>
      </w:r>
      <w:r w:rsidRPr="009839C8">
        <w:rPr>
          <w:rStyle w:val="Cmathsexpressions"/>
          <w:i/>
        </w:rPr>
        <w:t>x</w:t>
      </w:r>
      <w:r w:rsidRPr="00840B11">
        <w:rPr>
          <w:szCs w:val="20"/>
        </w:rPr>
        <w:t xml:space="preserve"> + 5</w:t>
      </w:r>
      <w:r w:rsidR="00532A2F">
        <w:rPr>
          <w:szCs w:val="20"/>
        </w:rPr>
        <w:br/>
        <w:t xml:space="preserve">                          </w:t>
      </w:r>
      <w:r w:rsidRPr="00840B11">
        <w:rPr>
          <w:szCs w:val="20"/>
        </w:rPr>
        <w:t>= 2 × 8 + 5</w:t>
      </w:r>
      <w:r w:rsidR="00532A2F">
        <w:rPr>
          <w:szCs w:val="20"/>
        </w:rPr>
        <w:br/>
        <w:t xml:space="preserve">                          </w:t>
      </w:r>
      <w:r w:rsidRPr="00840B11">
        <w:rPr>
          <w:szCs w:val="20"/>
        </w:rPr>
        <w:t>= 21</w:t>
      </w:r>
      <w:r w:rsidR="008A184E">
        <w:rPr>
          <w:szCs w:val="20"/>
        </w:rPr>
        <w:t xml:space="preserve"> km</w:t>
      </w:r>
    </w:p>
    <w:p w14:paraId="1063225F" w14:textId="4E16FD44" w:rsidR="00485318" w:rsidRDefault="00485318" w:rsidP="00485318">
      <w:pPr>
        <w:pStyle w:val="Psectionresults"/>
      </w:pPr>
      <w:r>
        <w:t xml:space="preserve">Extended answer total marks: </w:t>
      </w:r>
      <w:r w:rsidR="006E0938">
        <w:t>22</w:t>
      </w:r>
    </w:p>
    <w:p w14:paraId="462A6230" w14:textId="6E219725" w:rsidR="00485318" w:rsidRDefault="00485318" w:rsidP="00485318">
      <w:pPr>
        <w:pStyle w:val="Psectionresults"/>
      </w:pPr>
      <w:r>
        <w:t xml:space="preserve">TOTAL test marks:  </w:t>
      </w:r>
      <w:r w:rsidR="006E0938">
        <w:t>76</w:t>
      </w:r>
    </w:p>
    <w:sectPr w:rsidR="00485318" w:rsidSect="00357182">
      <w:headerReference w:type="even" r:id="rId75"/>
      <w:headerReference w:type="default" r:id="rId76"/>
      <w:footerReference w:type="even" r:id="rId77"/>
      <w:footerReference w:type="default" r:id="rId78"/>
      <w:headerReference w:type="first" r:id="rId79"/>
      <w:footerReference w:type="first" r:id="rId80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A203248" w14:textId="77777777" w:rsidR="00E668F3" w:rsidRDefault="00E668F3">
      <w:r>
        <w:separator/>
      </w:r>
    </w:p>
  </w:endnote>
  <w:endnote w:type="continuationSeparator" w:id="0">
    <w:p w14:paraId="75448555" w14:textId="77777777" w:rsidR="00E668F3" w:rsidRDefault="00E668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8CDD01" w14:textId="77777777" w:rsidR="008F6BB3" w:rsidRPr="00A8741D" w:rsidRDefault="00B13AAE" w:rsidP="008F6BB3">
    <w:pPr>
      <w:pStyle w:val="Pfootertext"/>
      <w:rPr>
        <w:b/>
        <w:sz w:val="18"/>
      </w:rPr>
    </w:pPr>
    <w:r w:rsidRPr="00B13AAE">
      <w:t>Copyright © 2017 Pearson Australia (a division of Pearson Australia Group Pty Ltd)</w:t>
    </w:r>
    <w:r w:rsidRPr="00B13AAE">
      <w:tab/>
    </w:r>
    <w:r w:rsidR="008F6BB3">
      <w:t xml:space="preserve">Page </w:t>
    </w:r>
    <w:r w:rsidR="008F6BB3" w:rsidRPr="00AA7ED5">
      <w:fldChar w:fldCharType="begin"/>
    </w:r>
    <w:r w:rsidR="008F6BB3" w:rsidRPr="00AA7ED5">
      <w:instrText xml:space="preserve"> PAGE   \* MERGEFORMAT </w:instrText>
    </w:r>
    <w:r w:rsidR="008F6BB3" w:rsidRPr="00AA7ED5">
      <w:fldChar w:fldCharType="separate"/>
    </w:r>
    <w:r w:rsidR="009A3332">
      <w:rPr>
        <w:noProof/>
      </w:rPr>
      <w:t>1</w:t>
    </w:r>
    <w:r w:rsidR="008F6BB3"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3A96AE" w14:textId="77777777" w:rsidR="00800A0E" w:rsidRDefault="00800A0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F1A7D4A" w14:textId="77777777" w:rsidR="00E668F3" w:rsidRDefault="00E668F3">
      <w:r>
        <w:separator/>
      </w:r>
    </w:p>
  </w:footnote>
  <w:footnote w:type="continuationSeparator" w:id="0">
    <w:p w14:paraId="28237E58" w14:textId="77777777" w:rsidR="00E668F3" w:rsidRDefault="00E668F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700780" w14:textId="77777777" w:rsidR="00800A0E" w:rsidRDefault="00800A0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67F9DF75" w:rsidR="00B13AAE" w:rsidRPr="00D41955" w:rsidRDefault="00D41955" w:rsidP="00D41955">
    <w:pPr>
      <w:pStyle w:val="Pheadertext"/>
    </w:pPr>
    <w:r>
      <w:t>Pearson Mathematics 8    Algebra — Test A Solution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867F60" w14:textId="77777777" w:rsidR="00800A0E" w:rsidRDefault="00800A0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111A3"/>
    <w:rsid w:val="00022375"/>
    <w:rsid w:val="00071218"/>
    <w:rsid w:val="000732B7"/>
    <w:rsid w:val="000B7A40"/>
    <w:rsid w:val="0010158C"/>
    <w:rsid w:val="00153EA9"/>
    <w:rsid w:val="00154F70"/>
    <w:rsid w:val="001679B9"/>
    <w:rsid w:val="00171DCE"/>
    <w:rsid w:val="001C14FF"/>
    <w:rsid w:val="001F48A2"/>
    <w:rsid w:val="00202FAE"/>
    <w:rsid w:val="00215B1C"/>
    <w:rsid w:val="0026449C"/>
    <w:rsid w:val="00272F56"/>
    <w:rsid w:val="00280783"/>
    <w:rsid w:val="002F584E"/>
    <w:rsid w:val="00334B8E"/>
    <w:rsid w:val="00346EE1"/>
    <w:rsid w:val="00353CFD"/>
    <w:rsid w:val="00357182"/>
    <w:rsid w:val="00370B72"/>
    <w:rsid w:val="00372314"/>
    <w:rsid w:val="003776A3"/>
    <w:rsid w:val="00386E24"/>
    <w:rsid w:val="003B4816"/>
    <w:rsid w:val="003B5A48"/>
    <w:rsid w:val="003B7390"/>
    <w:rsid w:val="003F1AE3"/>
    <w:rsid w:val="00400B97"/>
    <w:rsid w:val="00412E8C"/>
    <w:rsid w:val="00427D9A"/>
    <w:rsid w:val="004415B2"/>
    <w:rsid w:val="004478A4"/>
    <w:rsid w:val="004619FC"/>
    <w:rsid w:val="00484FD1"/>
    <w:rsid w:val="00485318"/>
    <w:rsid w:val="004F6C2B"/>
    <w:rsid w:val="00502A7B"/>
    <w:rsid w:val="0051151D"/>
    <w:rsid w:val="005266D3"/>
    <w:rsid w:val="00532A2F"/>
    <w:rsid w:val="00561EA7"/>
    <w:rsid w:val="00562F7B"/>
    <w:rsid w:val="00612951"/>
    <w:rsid w:val="00613925"/>
    <w:rsid w:val="006549DB"/>
    <w:rsid w:val="0066766A"/>
    <w:rsid w:val="00684AF2"/>
    <w:rsid w:val="00692DA4"/>
    <w:rsid w:val="006D7A87"/>
    <w:rsid w:val="006E0938"/>
    <w:rsid w:val="006E23AF"/>
    <w:rsid w:val="00717006"/>
    <w:rsid w:val="00800A0E"/>
    <w:rsid w:val="00846D50"/>
    <w:rsid w:val="00861236"/>
    <w:rsid w:val="00891E50"/>
    <w:rsid w:val="008A184E"/>
    <w:rsid w:val="008F6BB3"/>
    <w:rsid w:val="009024D8"/>
    <w:rsid w:val="009148E0"/>
    <w:rsid w:val="009835A4"/>
    <w:rsid w:val="009839C8"/>
    <w:rsid w:val="00992EA1"/>
    <w:rsid w:val="009A3332"/>
    <w:rsid w:val="009A4E2B"/>
    <w:rsid w:val="009B2307"/>
    <w:rsid w:val="009F1109"/>
    <w:rsid w:val="009F42EE"/>
    <w:rsid w:val="009F7A29"/>
    <w:rsid w:val="00A06149"/>
    <w:rsid w:val="00A20E2A"/>
    <w:rsid w:val="00A267FB"/>
    <w:rsid w:val="00A337F4"/>
    <w:rsid w:val="00A900E3"/>
    <w:rsid w:val="00A926D4"/>
    <w:rsid w:val="00AB1C87"/>
    <w:rsid w:val="00AB52E5"/>
    <w:rsid w:val="00AC39DB"/>
    <w:rsid w:val="00AC7FEE"/>
    <w:rsid w:val="00AE62D5"/>
    <w:rsid w:val="00B13AAE"/>
    <w:rsid w:val="00B2036D"/>
    <w:rsid w:val="00B6388A"/>
    <w:rsid w:val="00B77768"/>
    <w:rsid w:val="00BA3C39"/>
    <w:rsid w:val="00BE797A"/>
    <w:rsid w:val="00C148A6"/>
    <w:rsid w:val="00C17389"/>
    <w:rsid w:val="00C25D84"/>
    <w:rsid w:val="00C43684"/>
    <w:rsid w:val="00C9057A"/>
    <w:rsid w:val="00C91E81"/>
    <w:rsid w:val="00C971E9"/>
    <w:rsid w:val="00CA3CF4"/>
    <w:rsid w:val="00CC31D0"/>
    <w:rsid w:val="00D41955"/>
    <w:rsid w:val="00D53CF1"/>
    <w:rsid w:val="00D85AB7"/>
    <w:rsid w:val="00E0053E"/>
    <w:rsid w:val="00E0170D"/>
    <w:rsid w:val="00E17A6F"/>
    <w:rsid w:val="00E43D68"/>
    <w:rsid w:val="00E44E38"/>
    <w:rsid w:val="00E51C25"/>
    <w:rsid w:val="00E52E51"/>
    <w:rsid w:val="00E668F3"/>
    <w:rsid w:val="00E8096B"/>
    <w:rsid w:val="00EA2CD2"/>
    <w:rsid w:val="00EB5920"/>
    <w:rsid w:val="00F17308"/>
    <w:rsid w:val="00F34293"/>
    <w:rsid w:val="00F54D9F"/>
    <w:rsid w:val="00FB4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9DB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AC39DB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emf"/><Relationship Id="rId68" Type="http://schemas.openxmlformats.org/officeDocument/2006/relationships/oleObject" Target="embeddings/oleObject31.bin"/><Relationship Id="rId76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footer" Target="footer2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footer" Target="footer3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</TotalTime>
  <Pages>5</Pages>
  <Words>669</Words>
  <Characters>381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44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34</cp:revision>
  <cp:lastPrinted>2011-04-04T09:34:00Z</cp:lastPrinted>
  <dcterms:created xsi:type="dcterms:W3CDTF">2016-08-31T02:22:00Z</dcterms:created>
  <dcterms:modified xsi:type="dcterms:W3CDTF">2016-11-13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